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73"/>
  </p:notesMasterIdLst>
  <p:sldIdLst>
    <p:sldId id="258" r:id="rId2"/>
    <p:sldId id="282" r:id="rId3"/>
    <p:sldId id="404" r:id="rId4"/>
    <p:sldId id="2726" r:id="rId5"/>
    <p:sldId id="2709" r:id="rId6"/>
    <p:sldId id="2727" r:id="rId7"/>
    <p:sldId id="2728" r:id="rId8"/>
    <p:sldId id="311" r:id="rId9"/>
    <p:sldId id="2687" r:id="rId10"/>
    <p:sldId id="2685" r:id="rId11"/>
    <p:sldId id="321" r:id="rId12"/>
    <p:sldId id="314" r:id="rId13"/>
    <p:sldId id="316" r:id="rId14"/>
    <p:sldId id="323" r:id="rId15"/>
    <p:sldId id="324" r:id="rId16"/>
    <p:sldId id="325" r:id="rId17"/>
    <p:sldId id="327" r:id="rId18"/>
    <p:sldId id="2729" r:id="rId19"/>
    <p:sldId id="2696" r:id="rId20"/>
    <p:sldId id="2697" r:id="rId21"/>
    <p:sldId id="2698" r:id="rId22"/>
    <p:sldId id="2699" r:id="rId23"/>
    <p:sldId id="2700" r:id="rId24"/>
    <p:sldId id="2714" r:id="rId25"/>
    <p:sldId id="2715" r:id="rId26"/>
    <p:sldId id="2730" r:id="rId27"/>
    <p:sldId id="329" r:id="rId28"/>
    <p:sldId id="330" r:id="rId29"/>
    <p:sldId id="331" r:id="rId30"/>
    <p:sldId id="332" r:id="rId31"/>
    <p:sldId id="333" r:id="rId32"/>
    <p:sldId id="334" r:id="rId33"/>
    <p:sldId id="335" r:id="rId34"/>
    <p:sldId id="337" r:id="rId35"/>
    <p:sldId id="338" r:id="rId36"/>
    <p:sldId id="339" r:id="rId37"/>
    <p:sldId id="340" r:id="rId38"/>
    <p:sldId id="2731" r:id="rId39"/>
    <p:sldId id="2691" r:id="rId40"/>
    <p:sldId id="2692" r:id="rId41"/>
    <p:sldId id="2694" r:id="rId42"/>
    <p:sldId id="2693" r:id="rId43"/>
    <p:sldId id="2702" r:id="rId44"/>
    <p:sldId id="2705" r:id="rId45"/>
    <p:sldId id="2706" r:id="rId46"/>
    <p:sldId id="2704" r:id="rId47"/>
    <p:sldId id="2707" r:id="rId48"/>
    <p:sldId id="2732" r:id="rId49"/>
    <p:sldId id="413" r:id="rId50"/>
    <p:sldId id="415" r:id="rId51"/>
    <p:sldId id="416" r:id="rId52"/>
    <p:sldId id="2717" r:id="rId53"/>
    <p:sldId id="419" r:id="rId54"/>
    <p:sldId id="420" r:id="rId55"/>
    <p:sldId id="431" r:id="rId56"/>
    <p:sldId id="2710" r:id="rId57"/>
    <p:sldId id="2713" r:id="rId58"/>
    <p:sldId id="389" r:id="rId59"/>
    <p:sldId id="438" r:id="rId60"/>
    <p:sldId id="439" r:id="rId61"/>
    <p:sldId id="2711" r:id="rId62"/>
    <p:sldId id="2718" r:id="rId63"/>
    <p:sldId id="2719" r:id="rId64"/>
    <p:sldId id="2720" r:id="rId65"/>
    <p:sldId id="2721" r:id="rId66"/>
    <p:sldId id="2733" r:id="rId67"/>
    <p:sldId id="2734" r:id="rId68"/>
    <p:sldId id="2735" r:id="rId69"/>
    <p:sldId id="2716" r:id="rId70"/>
    <p:sldId id="2736" r:id="rId71"/>
    <p:sldId id="2737" r:id="rId72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146" d="100"/>
          <a:sy n="146" d="100"/>
        </p:scale>
        <p:origin x="138" y="3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3/2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31352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81000" y="1066800"/>
            <a:ext cx="11277600" cy="4876800"/>
          </a:xfrm>
        </p:spPr>
        <p:txBody>
          <a:bodyPr vert="horz"/>
          <a:lstStyle/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10" name="Title Placeholder 3"/>
          <p:cNvSpPr>
            <a:spLocks noGrp="1"/>
          </p:cNvSpPr>
          <p:nvPr>
            <p:ph type="title"/>
          </p:nvPr>
        </p:nvSpPr>
        <p:spPr>
          <a:xfrm>
            <a:off x="182880" y="137160"/>
            <a:ext cx="1170432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7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582400" y="6250393"/>
            <a:ext cx="414528" cy="310896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85F3B30-C9D7-4E09-9441-F95A227E797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04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0.png"/><Relationship Id="rId4" Type="http://schemas.openxmlformats.org/officeDocument/2006/relationships/image" Target="../media/image27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0.png"/><Relationship Id="rId4" Type="http://schemas.openxmlformats.org/officeDocument/2006/relationships/image" Target="../media/image7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75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1.png"/><Relationship Id="rId4" Type="http://schemas.openxmlformats.org/officeDocument/2006/relationships/image" Target="../media/image42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76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1.png"/><Relationship Id="rId4" Type="http://schemas.openxmlformats.org/officeDocument/2006/relationships/image" Target="../media/image42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7.png"/><Relationship Id="rId7" Type="http://schemas.openxmlformats.org/officeDocument/2006/relationships/image" Target="../media/image113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Unit 5:  Random Processes and Nois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L-GY 6013:  Digital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339A6-7F97-467C-A791-54E36BF1D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31E867-157D-41FE-99D9-F8C5E90A205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akes on some set discrete value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uld also be a countable variable</a:t>
                </a:r>
              </a:p>
              <a:p>
                <a:r>
                  <a:rPr lang="en-US" dirty="0"/>
                  <a:t>Examples in communications:  </a:t>
                </a:r>
              </a:p>
              <a:p>
                <a:pPr lvl="1"/>
                <a:r>
                  <a:rPr lang="en-US" dirty="0"/>
                  <a:t>Value of a transmitted bit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0,1}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Number of data packets that arrive for a user</a:t>
                </a:r>
              </a:p>
              <a:p>
                <a:pPr lvl="1"/>
                <a:r>
                  <a:rPr lang="en-US" dirty="0"/>
                  <a:t>Number of distinct paths in a communication channel</a:t>
                </a:r>
              </a:p>
              <a:p>
                <a:endParaRPr lang="en-US" dirty="0"/>
              </a:p>
              <a:p>
                <a:r>
                  <a:rPr lang="en-US" dirty="0"/>
                  <a:t>Random variables have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robability mass function </a:t>
                </a:r>
                <a:r>
                  <a:rPr lang="en-US" dirty="0"/>
                  <a:t>(PMF)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31E867-157D-41FE-99D9-F8C5E90A20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E1F24F-F218-450C-938A-EB076BEA2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7931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the PM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539279"/>
            <a:ext cx="5849930" cy="4329817"/>
          </a:xfrm>
        </p:spPr>
        <p:txBody>
          <a:bodyPr/>
          <a:lstStyle/>
          <a:p>
            <a:r>
              <a:rPr lang="en-US" dirty="0"/>
              <a:t>Represent PMF via a stem plot or tab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97280" y="2213930"/>
              <a:ext cx="528122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20305">
                      <a:extLst>
                        <a:ext uri="{9D8B030D-6E8A-4147-A177-3AD203B41FA5}">
                          <a16:colId xmlns:a16="http://schemas.microsoft.com/office/drawing/2014/main" val="1111590360"/>
                        </a:ext>
                      </a:extLst>
                    </a:gridCol>
                    <a:gridCol w="1320305">
                      <a:extLst>
                        <a:ext uri="{9D8B030D-6E8A-4147-A177-3AD203B41FA5}">
                          <a16:colId xmlns:a16="http://schemas.microsoft.com/office/drawing/2014/main" val="861792738"/>
                        </a:ext>
                      </a:extLst>
                    </a:gridCol>
                    <a:gridCol w="1320305">
                      <a:extLst>
                        <a:ext uri="{9D8B030D-6E8A-4147-A177-3AD203B41FA5}">
                          <a16:colId xmlns:a16="http://schemas.microsoft.com/office/drawing/2014/main" val="543549843"/>
                        </a:ext>
                      </a:extLst>
                    </a:gridCol>
                    <a:gridCol w="1320305">
                      <a:extLst>
                        <a:ext uri="{9D8B030D-6E8A-4147-A177-3AD203B41FA5}">
                          <a16:colId xmlns:a16="http://schemas.microsoft.com/office/drawing/2014/main" val="237838356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18400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112150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8284878"/>
                  </p:ext>
                </p:extLst>
              </p:nvPr>
            </p:nvGraphicFramePr>
            <p:xfrm>
              <a:off x="1097280" y="2213930"/>
              <a:ext cx="528122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20305">
                      <a:extLst>
                        <a:ext uri="{9D8B030D-6E8A-4147-A177-3AD203B41FA5}">
                          <a16:colId xmlns:a16="http://schemas.microsoft.com/office/drawing/2014/main" val="1111590360"/>
                        </a:ext>
                      </a:extLst>
                    </a:gridCol>
                    <a:gridCol w="1320305">
                      <a:extLst>
                        <a:ext uri="{9D8B030D-6E8A-4147-A177-3AD203B41FA5}">
                          <a16:colId xmlns:a16="http://schemas.microsoft.com/office/drawing/2014/main" val="861792738"/>
                        </a:ext>
                      </a:extLst>
                    </a:gridCol>
                    <a:gridCol w="1320305">
                      <a:extLst>
                        <a:ext uri="{9D8B030D-6E8A-4147-A177-3AD203B41FA5}">
                          <a16:colId xmlns:a16="http://schemas.microsoft.com/office/drawing/2014/main" val="543549843"/>
                        </a:ext>
                      </a:extLst>
                    </a:gridCol>
                    <a:gridCol w="1320305">
                      <a:extLst>
                        <a:ext uri="{9D8B030D-6E8A-4147-A177-3AD203B41FA5}">
                          <a16:colId xmlns:a16="http://schemas.microsoft.com/office/drawing/2014/main" val="237838356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22" t="-8197" r="-301382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18400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22" t="-108197" r="-301382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1121502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2722370" y="5311948"/>
            <a:ext cx="26762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077308" y="4570268"/>
            <a:ext cx="0" cy="7416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cxnSpLocks/>
          </p:cNvCxnSpPr>
          <p:nvPr/>
        </p:nvCxnSpPr>
        <p:spPr>
          <a:xfrm flipV="1">
            <a:off x="3836377" y="4167553"/>
            <a:ext cx="0" cy="11443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cxnSpLocks/>
          </p:cNvCxnSpPr>
          <p:nvPr/>
        </p:nvCxnSpPr>
        <p:spPr>
          <a:xfrm flipV="1">
            <a:off x="4797669" y="4783015"/>
            <a:ext cx="0" cy="52893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39102" y="533974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98171" y="533974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46826" y="53411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46826" y="441368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84104" y="376903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43661" y="418575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</a:t>
            </a:r>
          </a:p>
        </p:txBody>
      </p:sp>
    </p:spTree>
    <p:extLst>
      <p:ext uri="{BB962C8B-B14F-4D97-AF65-F5344CB8AC3E}">
        <p14:creationId xmlns:p14="http://schemas.microsoft.com/office/powerpoint/2010/main" val="12331309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ctations (Discrete </a:t>
            </a:r>
            <a:r>
              <a:rPr lang="en-US" dirty="0" err="1"/>
              <a:t>r.v.s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 Papoulis-</a:t>
                </a:r>
                <a:r>
                  <a:rPr lang="en-US" dirty="0" err="1"/>
                  <a:t>Pillai</a:t>
                </a:r>
                <a:r>
                  <a:rPr lang="en-US" dirty="0"/>
                  <a:t>, covered in Chapter 5</a:t>
                </a:r>
              </a:p>
              <a:p>
                <a:r>
                  <a:rPr lang="en-US" b="0" dirty="0"/>
                  <a:t>Mea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9"/>
                              </m:rP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m:rPr>
                                <m:brk m:alnAt="9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Second momen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9"/>
                              </m:rP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m:rPr>
                                <m:brk m:alnAt="9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Variance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𝑎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Expectation of a functio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robability of  a se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9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m:rPr>
                                <m:brk m:alnAt="9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7484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2833332"/>
                <a:ext cx="10058400" cy="3035764"/>
              </a:xfrm>
            </p:spPr>
            <p:txBody>
              <a:bodyPr/>
              <a:lstStyle/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1.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5, 2.5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.5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2833332"/>
                <a:ext cx="10058400" cy="3035764"/>
              </a:xfrm>
              <a:blipFill>
                <a:blip r:embed="rId2"/>
                <a:stretch>
                  <a:fillRect l="-1455" t="-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078480" y="1709234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4124143514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810693250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86707586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4136493009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145972973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08997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738616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8720134"/>
                  </p:ext>
                </p:extLst>
              </p:nvPr>
            </p:nvGraphicFramePr>
            <p:xfrm>
              <a:off x="3078480" y="1709234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4124143514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810693250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86707586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4136493009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145972973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40" t="-8065" r="-322269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08997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40" t="-109836" r="-322269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7386160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348550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Random Variab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real-valued variable</a:t>
                </a:r>
              </a:p>
              <a:p>
                <a:r>
                  <a:rPr lang="en-US" dirty="0"/>
                  <a:t>Examples in communication:</a:t>
                </a:r>
              </a:p>
              <a:p>
                <a:pPr lvl="1"/>
                <a:r>
                  <a:rPr lang="en-US" dirty="0"/>
                  <a:t>The channel gain, the path loss, delay, angle of arrival, …</a:t>
                </a:r>
              </a:p>
              <a:p>
                <a:pPr lvl="1"/>
                <a:r>
                  <a:rPr lang="en-US" dirty="0"/>
                  <a:t>Many physical quantities</a:t>
                </a:r>
              </a:p>
              <a:p>
                <a:pPr lvl="1"/>
                <a:r>
                  <a:rPr lang="en-US" dirty="0"/>
                  <a:t>Noise value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robability density function </a:t>
                </a:r>
                <a:r>
                  <a:rPr lang="en-US" dirty="0"/>
                  <a:t>(PDF)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Represents probability per unit area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called a continuous random variable when the limit exists</a:t>
                </a:r>
              </a:p>
              <a:p>
                <a:r>
                  <a:rPr lang="en-US" dirty="0"/>
                  <a:t>For continuous RVs, probability of an individual point is zero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 b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2747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ctation (Continuous </a:t>
            </a:r>
            <a:r>
              <a:rPr lang="en-US" dirty="0" err="1"/>
              <a:t>r.v.s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 </a:t>
                </a:r>
                <a:r>
                  <a:rPr lang="en-US" dirty="0" err="1"/>
                  <a:t>Pillai</a:t>
                </a:r>
                <a:r>
                  <a:rPr lang="en-US" dirty="0"/>
                  <a:t>, also covered in Chapter 5</a:t>
                </a:r>
              </a:p>
              <a:p>
                <a:r>
                  <a:rPr lang="en-US" b="0" dirty="0"/>
                  <a:t>Mea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Varianc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𝑎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Expectatio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Cumulative Distribution Functio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Similar to discrete-random variables except sum is replaced by integral</a:t>
                </a:r>
              </a:p>
              <a:p>
                <a:pPr lvl="1"/>
                <a:r>
                  <a:rPr lang="en-US" dirty="0"/>
                  <a:t>Matches if we use “delta” function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4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57939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39279"/>
                <a:ext cx="4556174" cy="4329817"/>
              </a:xfrm>
            </p:spPr>
            <p:txBody>
              <a:bodyPr/>
              <a:lstStyle/>
              <a:p>
                <a:r>
                  <a:rPr lang="en-US" dirty="0"/>
                  <a:t>Uniform o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xponential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0}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Me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b="0" dirty="0"/>
                  <a:t> </a:t>
                </a:r>
              </a:p>
              <a:p>
                <a:pPr lvl="1"/>
                <a:r>
                  <a:rPr lang="en-US" dirty="0"/>
                  <a:t>Variance va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320040" lvl="1" indent="0">
                  <a:buNone/>
                </a:pPr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39279"/>
                <a:ext cx="4556174" cy="4329817"/>
              </a:xfrm>
              <a:blipFill>
                <a:blip r:embed="rId2"/>
                <a:stretch>
                  <a:fillRect l="-3213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PDF of the uniform probability distribution using the maximum convention at the transition point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346" y="1539279"/>
            <a:ext cx="2381250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robability density func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6988" y="3456717"/>
            <a:ext cx="3095625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36066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the delay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n some signal is exponential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00 </m:t>
                    </m:r>
                  </m:oMath>
                </a14:m>
                <a:r>
                  <a:rPr lang="en-US" dirty="0"/>
                  <a:t>ns.</a:t>
                </a:r>
              </a:p>
              <a:p>
                <a:r>
                  <a:rPr lang="en-US" dirty="0"/>
                  <a:t>What is the CDF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.  Draw it</a:t>
                </a:r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50)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Suppose the power of the signal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𝑋</m:t>
                        </m:r>
                      </m:sup>
                    </m:sSup>
                  </m:oMath>
                </a14:m>
                <a:r>
                  <a:rPr lang="en-US" dirty="0"/>
                  <a:t>.  Wha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2904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Simulating random variables</a:t>
            </a:r>
          </a:p>
          <a:p>
            <a:r>
              <a:rPr lang="en-US" dirty="0"/>
              <a:t>Gaussian and complex Gaussian random variables</a:t>
            </a:r>
          </a:p>
          <a:p>
            <a:r>
              <a:rPr lang="en-US" dirty="0"/>
              <a:t>Random vectors</a:t>
            </a:r>
          </a:p>
          <a:p>
            <a:r>
              <a:rPr lang="en-US" dirty="0"/>
              <a:t>Random process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21732" y="2336071"/>
            <a:ext cx="978408" cy="48463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6906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3E8BB4-6BDF-4A9D-BCE1-335C2CBD7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ampling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95DC55-7BFD-4B84-BC00-185E20F508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ten need to generate independent samples of random variables in MATLAB</a:t>
            </a:r>
          </a:p>
          <a:p>
            <a:r>
              <a:rPr lang="en-US" dirty="0"/>
              <a:t>Most importantly, to simulate systems with random models</a:t>
            </a:r>
          </a:p>
          <a:p>
            <a:endParaRPr lang="en-US" dirty="0"/>
          </a:p>
          <a:p>
            <a:r>
              <a:rPr lang="en-US" dirty="0"/>
              <a:t>MATLAB has many routines to generate random samples</a:t>
            </a:r>
          </a:p>
          <a:p>
            <a:pPr lvl="1"/>
            <a:r>
              <a:rPr lang="en-US" dirty="0"/>
              <a:t>Discrete random variables</a:t>
            </a:r>
          </a:p>
          <a:p>
            <a:pPr lvl="1"/>
            <a:r>
              <a:rPr lang="en-US" dirty="0"/>
              <a:t>Continuous random variables</a:t>
            </a:r>
          </a:p>
          <a:p>
            <a:pPr lvl="1"/>
            <a:r>
              <a:rPr lang="en-US" dirty="0"/>
              <a:t>Most standard distribu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6C1F65-F25B-4ACB-BF49-F5D0F5886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567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B8F2C-8DDB-46A1-ABAE-10207465F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48F34B-7396-45D7-8EE3-55A573DFE4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mpute expectations and probabilities for random variables </a:t>
            </a:r>
          </a:p>
          <a:p>
            <a:r>
              <a:rPr lang="en-US" dirty="0"/>
              <a:t>Compute expectations and probabilities for real and complex random variables</a:t>
            </a:r>
          </a:p>
          <a:p>
            <a:r>
              <a:rPr lang="en-US" dirty="0"/>
              <a:t>Generate samples of random variables in MATLAB</a:t>
            </a:r>
          </a:p>
          <a:p>
            <a:pPr lvl="1"/>
            <a:r>
              <a:rPr lang="en-US" dirty="0"/>
              <a:t>Continuous and discrete-time</a:t>
            </a:r>
          </a:p>
          <a:p>
            <a:r>
              <a:rPr lang="en-US" dirty="0"/>
              <a:t>Compute probabilities of Gaussians and linear combinations of Gaussian</a:t>
            </a:r>
          </a:p>
          <a:p>
            <a:pPr lvl="1"/>
            <a:r>
              <a:rPr lang="en-US" dirty="0"/>
              <a:t>Write answers in terms of the Q-function</a:t>
            </a:r>
          </a:p>
          <a:p>
            <a:r>
              <a:rPr lang="en-US" dirty="0"/>
              <a:t>Compute probabilities of multiple variables with conditional distributions</a:t>
            </a:r>
          </a:p>
          <a:p>
            <a:pPr lvl="1"/>
            <a:r>
              <a:rPr lang="en-US" dirty="0"/>
              <a:t>Use total expectation, total probability, conditioning rule, …</a:t>
            </a:r>
          </a:p>
          <a:p>
            <a:r>
              <a:rPr lang="en-US" dirty="0"/>
              <a:t>Simulate random systems with multiple random variables</a:t>
            </a:r>
          </a:p>
          <a:p>
            <a:r>
              <a:rPr lang="en-US" dirty="0"/>
              <a:t>Simulate and describe random processes</a:t>
            </a:r>
          </a:p>
          <a:p>
            <a:r>
              <a:rPr lang="en-US" dirty="0"/>
              <a:t>Compute auto-correlation and PSD of a random proc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A2C330-B3DA-4E56-BC55-5503EA16F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4534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FEF2A-0299-4400-8B6F-3EA970BEC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 Discrete Uniform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850A40-369C-44AC-B1CB-630AB8316A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enerating 1000 discrete uniform random variabl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1,2,..,5}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Display first 10 sampl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850A40-369C-44AC-B1CB-630AB8316A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0E8696-AB58-45E6-9762-7656A7D5E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2D58A6-F9CE-44F8-8178-9D3BD33ED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2152958"/>
            <a:ext cx="5495925" cy="10477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F25E53-2268-479D-86FA-0F0775475C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166" y="3971925"/>
            <a:ext cx="6877050" cy="165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937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E1DFD-B823-40EE-9953-7040A4EAD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 2.  Discrete Uniform on a S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7226FB-0CE5-4D7C-AF78-E9E23D3616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enerating random variables on an arbitrary se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1,2,4,6,10}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7226FB-0CE5-4D7C-AF78-E9E23D3616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17A4FF-BD4C-4DB7-B2D8-1B05F8765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F3CA1B-B692-487F-9D90-9CAAC84838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222" y="2487254"/>
            <a:ext cx="7086600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9147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EC1D2A-85F2-453D-9B41-149E2CF0B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and Plotting the PM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6291AF2-4237-44A0-AE3B-3975DD6242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ample PMF:  </a:t>
                </a:r>
              </a:p>
              <a:p>
                <a:pPr lvl="1"/>
                <a:r>
                  <a:rPr lang="en-US" dirty="0"/>
                  <a:t>Given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b="0" dirty="0"/>
                  <a:t> with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Sample PMF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#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=</m:t>
                    </m:r>
                  </m:oMath>
                </a14:m>
                <a:r>
                  <a:rPr lang="en-US" b="0" dirty="0"/>
                  <a:t>fraction of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b="0" dirty="0"/>
                  <a:t> is </a:t>
                </a:r>
                <a:r>
                  <a:rPr lang="en-US" b="0" dirty="0" err="1"/>
                  <a:t>i.i.d</a:t>
                </a:r>
                <a:r>
                  <a:rPr lang="en-US" b="0" dirty="0"/>
                  <a:t>.  </a:t>
                </a:r>
                <a:r>
                  <a:rPr lang="en-US" dirty="0"/>
                  <a:t>t</a:t>
                </a:r>
                <a:r>
                  <a:rPr lang="en-US" b="0" dirty="0"/>
                  <a:t>he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6291AF2-4237-44A0-AE3B-3975DD6242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DC76E-4AF6-48EC-B87E-7130CBF3D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550078-6C3F-43BD-A3B1-61547F3C30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37" y="3148049"/>
            <a:ext cx="4692574" cy="13480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12166B0-0517-4D14-B570-C0A287E1C6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6320" y="4600020"/>
            <a:ext cx="3252634" cy="14374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B62F68-7906-4B15-AE1F-FBE3B951E4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7304" y="2577144"/>
            <a:ext cx="4351274" cy="3460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2623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27DB1-196B-438E-A19E-A85F4658F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 3:  Non-Uniform Discrete RV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2CF5A7-F254-496C-9486-1F2F57E5AB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ing a random variable with a given PM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9E4995-9B6C-4397-A7EE-02BAF03DC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76CDC2-F4F6-45BD-87E6-E53FB9B838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2506771"/>
            <a:ext cx="4381500" cy="33623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44F63FC-F0A5-440E-A145-9B66146BE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0763" y="1771990"/>
            <a:ext cx="5704707" cy="4356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3986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9F6748-0CEB-4635-A75E-7640B61A8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 4.  Exponential Random Vari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36A060-F96F-4888-8AB0-DD8923B50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10058400" cy="659635"/>
          </a:xfrm>
        </p:spPr>
        <p:txBody>
          <a:bodyPr/>
          <a:lstStyle/>
          <a:p>
            <a:r>
              <a:rPr lang="en-US" dirty="0"/>
              <a:t>Can generate many standard random variabl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E2B39C-C840-48C4-91F0-E7EF47783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6E305C-DAD6-4646-B3A9-5C9311E96E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3651" y="2198914"/>
            <a:ext cx="5111571" cy="35950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2B1C4F-06A6-4F2D-BFC3-2FBB25F461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9410" y="2411377"/>
            <a:ext cx="4977070" cy="2831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633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4F65CA-C02D-4F21-8114-77BDFCF65F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a PDF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4DBE4A-2031-4C66-A136-7979D48674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7355520" cy="4329817"/>
              </a:xfrm>
            </p:spPr>
            <p:txBody>
              <a:bodyPr/>
              <a:lstStyle/>
              <a:p>
                <a:r>
                  <a:rPr lang="en-US" dirty="0"/>
                  <a:t>We can estimate a PDF from histogram:</a:t>
                </a:r>
              </a:p>
              <a:p>
                <a:pPr lvl="1"/>
                <a:r>
                  <a:rPr lang="en-US" dirty="0"/>
                  <a:t>Fix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  Le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bin interval contain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Density estimate is fraction of sample/bin width:</a:t>
                </a:r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ample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fractio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bin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width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#</m:t>
                      </m:r>
                      <m:d>
                        <m:dPr>
                          <m:begChr m:val="{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}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4DBE4A-2031-4C66-A136-7979D48674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7355520" cy="4329817"/>
              </a:xfrm>
              <a:blipFill>
                <a:blip r:embed="rId2"/>
                <a:stretch>
                  <a:fillRect l="-1988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68D07F-6207-4857-B4CF-3163322E9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4D2566-BAF6-4E33-837A-245DD325E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026" y="3187595"/>
            <a:ext cx="4781974" cy="31266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390C39F-9E39-4C61-BF16-CF05D07E42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8800" y="3187595"/>
            <a:ext cx="4636800" cy="32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2474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Simulating random variables</a:t>
            </a:r>
          </a:p>
          <a:p>
            <a:r>
              <a:rPr lang="en-US" dirty="0"/>
              <a:t>Gaussian and complex Gaussian random variables</a:t>
            </a:r>
          </a:p>
          <a:p>
            <a:r>
              <a:rPr lang="en-US" dirty="0"/>
              <a:t>Random vectors</a:t>
            </a:r>
          </a:p>
          <a:p>
            <a:r>
              <a:rPr lang="en-US" dirty="0"/>
              <a:t>Random process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15201" y="2799802"/>
            <a:ext cx="978408" cy="48463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648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720px-Normal_Distribution_PDF.sv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1524000"/>
            <a:ext cx="3581400" cy="22881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Random Variab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34543"/>
                <a:ext cx="4572000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aussi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robability density function (PDF)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Cumulative distribution function (CDF)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34543"/>
                <a:ext cx="4572000" cy="4572000"/>
              </a:xfrm>
              <a:blipFill>
                <a:blip r:embed="rId3"/>
                <a:stretch>
                  <a:fillRect l="-3200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720px-Normal_Distribution_CDF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0" y="3808412"/>
            <a:ext cx="3581400" cy="2288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8918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Transformations of Gaussia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86606" y="1534543"/>
                <a:ext cx="9527697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Consider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linear transformat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/>
                  <a:t>  with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y?  Consider CDF of  Y and use change of variables: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86606" y="1534543"/>
                <a:ext cx="9527697" cy="4572000"/>
              </a:xfrm>
              <a:blipFill>
                <a:blip r:embed="rId3"/>
                <a:stretch>
                  <a:fillRect l="-1536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5282" name="Object 4"/>
          <p:cNvGraphicFramePr>
            <a:graphicFrameLocks noChangeAspect="1"/>
          </p:cNvGraphicFramePr>
          <p:nvPr>
            <p:extLst/>
          </p:nvPr>
        </p:nvGraphicFramePr>
        <p:xfrm>
          <a:off x="3171093" y="3960936"/>
          <a:ext cx="62420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4775040" imgH="1091880" progId="Equation.DSMT4">
                  <p:embed/>
                </p:oleObj>
              </mc:Choice>
              <mc:Fallback>
                <p:oleObj name="Equation" r:id="rId4" imgW="4775040" imgH="1091880" progId="Equation.DSMT4">
                  <p:embed/>
                  <p:pic>
                    <p:nvPicPr>
                      <p:cNvPr id="2252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093" y="3960936"/>
                        <a:ext cx="6242050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100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CDF and Q Fun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39801" y="1524000"/>
                <a:ext cx="6481681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aussian CDF has no closed-form expression.</a:t>
                </a:r>
              </a:p>
              <a:p>
                <a:r>
                  <a:rPr lang="en-US" dirty="0"/>
                  <a:t>Write CDF in terms of unit variance Gaussian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Define </a:t>
                </a:r>
                <a:r>
                  <a:rPr lang="en-US" dirty="0">
                    <a:solidFill>
                      <a:schemeClr val="accent1"/>
                    </a:solidFill>
                  </a:rPr>
                  <a:t>z-score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DF of X often expressed in terms of </a:t>
                </a:r>
                <a:r>
                  <a:rPr lang="en-US" dirty="0">
                    <a:solidFill>
                      <a:schemeClr val="accent1"/>
                    </a:solidFill>
                  </a:rPr>
                  <a:t>Marcum Q-Function </a:t>
                </a:r>
                <a:r>
                  <a:rPr lang="en-US" dirty="0"/>
                  <a:t>on z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n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39801" y="1524000"/>
                <a:ext cx="6481681" cy="4572000"/>
              </a:xfrm>
              <a:blipFill>
                <a:blip r:embed="rId2"/>
                <a:stretch>
                  <a:fillRect l="-2258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QfunAre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3474" y="2196617"/>
            <a:ext cx="2743200" cy="2057400"/>
          </a:xfrm>
          <a:prstGeom prst="rect">
            <a:avLst/>
          </a:prstGeom>
        </p:spPr>
      </p:pic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9592458" y="2185477"/>
            <a:ext cx="0" cy="6727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10127963" y="3703032"/>
            <a:ext cx="0" cy="5509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257881" y="5034526"/>
            <a:ext cx="2188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(z) = area under curve</a:t>
            </a:r>
          </a:p>
        </p:txBody>
      </p:sp>
      <p:cxnSp>
        <p:nvCxnSpPr>
          <p:cNvPr id="24" name="Straight Arrow Connector 23"/>
          <p:cNvCxnSpPr>
            <a:cxnSpLocks/>
          </p:cNvCxnSpPr>
          <p:nvPr/>
        </p:nvCxnSpPr>
        <p:spPr>
          <a:xfrm flipH="1" flipV="1">
            <a:off x="10352237" y="3899234"/>
            <a:ext cx="2" cy="11360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002808" y="4225377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558053" y="1402150"/>
                <a:ext cx="2100768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8053" y="1402150"/>
                <a:ext cx="2100768" cy="6646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58282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Un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4FBB01-63DB-4DA8-92D3-4B45B4D0F3BF}"/>
              </a:ext>
            </a:extLst>
          </p:cNvPr>
          <p:cNvSpPr/>
          <p:nvPr/>
        </p:nvSpPr>
        <p:spPr>
          <a:xfrm>
            <a:off x="2366146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F2DB61-61B1-4E0B-91DA-7CCF2273ED4B}"/>
              </a:ext>
            </a:extLst>
          </p:cNvPr>
          <p:cNvSpPr txBox="1"/>
          <p:nvPr/>
        </p:nvSpPr>
        <p:spPr>
          <a:xfrm>
            <a:off x="2335557" y="1676377"/>
            <a:ext cx="956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 coding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3952924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3900244" y="1708927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 flipV="1">
            <a:off x="3085052" y="2453109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3183157" y="2960134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Coded bit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6499077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6477030" y="1724755"/>
            <a:ext cx="94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 DA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4671830" y="2453109"/>
            <a:ext cx="182724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EB5FD0A-09A3-41AA-B392-40E135AE2B37}"/>
              </a:ext>
            </a:extLst>
          </p:cNvPr>
          <p:cNvSpPr txBox="1"/>
          <p:nvPr/>
        </p:nvSpPr>
        <p:spPr>
          <a:xfrm>
            <a:off x="5134438" y="2960134"/>
            <a:ext cx="86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Q symbol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25" idx="1"/>
          </p:cNvCxnSpPr>
          <p:nvPr/>
        </p:nvCxnSpPr>
        <p:spPr>
          <a:xfrm flipV="1">
            <a:off x="7217983" y="2453109"/>
            <a:ext cx="112939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C6250DA-308F-4CC5-B350-31F6D6D14A1F}"/>
              </a:ext>
            </a:extLst>
          </p:cNvPr>
          <p:cNvSpPr/>
          <p:nvPr/>
        </p:nvSpPr>
        <p:spPr>
          <a:xfrm>
            <a:off x="8347382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F2ED6B-29DB-4433-A9D1-A48C98589A96}"/>
              </a:ext>
            </a:extLst>
          </p:cNvPr>
          <p:cNvSpPr txBox="1"/>
          <p:nvPr/>
        </p:nvSpPr>
        <p:spPr>
          <a:xfrm>
            <a:off x="7229974" y="3000096"/>
            <a:ext cx="95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nalog baseba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8158530" y="184412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Upconversion</a:t>
            </a:r>
            <a:endParaRPr lang="en-US" sz="1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DD55EB-8352-49FA-B4B2-C43195851E92}"/>
              </a:ext>
            </a:extLst>
          </p:cNvPr>
          <p:cNvCxnSpPr>
            <a:cxnSpLocks/>
          </p:cNvCxnSpPr>
          <p:nvPr/>
        </p:nvCxnSpPr>
        <p:spPr>
          <a:xfrm flipV="1">
            <a:off x="1498274" y="2462215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A6DC064-A2DD-466D-B982-6BC460A115EA}"/>
              </a:ext>
            </a:extLst>
          </p:cNvPr>
          <p:cNvSpPr txBox="1"/>
          <p:nvPr/>
        </p:nvSpPr>
        <p:spPr>
          <a:xfrm>
            <a:off x="1569227" y="2934356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nfo bit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54904B9-EF55-41A8-ABDF-CC68D991840C}"/>
              </a:ext>
            </a:extLst>
          </p:cNvPr>
          <p:cNvSpPr/>
          <p:nvPr/>
        </p:nvSpPr>
        <p:spPr>
          <a:xfrm>
            <a:off x="10145702" y="2957863"/>
            <a:ext cx="718906" cy="8518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765A8-8633-4191-8D06-25AFCB55E587}"/>
              </a:ext>
            </a:extLst>
          </p:cNvPr>
          <p:cNvSpPr txBox="1"/>
          <p:nvPr/>
        </p:nvSpPr>
        <p:spPr>
          <a:xfrm>
            <a:off x="10885466" y="3122202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ssband</a:t>
            </a:r>
          </a:p>
          <a:p>
            <a:r>
              <a:rPr lang="en-US" sz="1400" dirty="0"/>
              <a:t>Channel</a:t>
            </a: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BED40480-3A41-4CFE-A530-FBAEC8B3F9F3}"/>
              </a:ext>
            </a:extLst>
          </p:cNvPr>
          <p:cNvSpPr/>
          <p:nvPr/>
        </p:nvSpPr>
        <p:spPr>
          <a:xfrm rot="10800000">
            <a:off x="9382677" y="1837905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725E9670-D297-43AA-AE3B-934C966D3EE3}"/>
              </a:ext>
            </a:extLst>
          </p:cNvPr>
          <p:cNvCxnSpPr>
            <a:cxnSpLocks/>
            <a:stCxn id="25" idx="3"/>
            <a:endCxn id="33" idx="0"/>
          </p:cNvCxnSpPr>
          <p:nvPr/>
        </p:nvCxnSpPr>
        <p:spPr>
          <a:xfrm flipV="1">
            <a:off x="9066288" y="2080833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394CF82B-F9F9-4B44-B10F-F7BE1915E96D}"/>
              </a:ext>
            </a:extLst>
          </p:cNvPr>
          <p:cNvSpPr/>
          <p:nvPr/>
        </p:nvSpPr>
        <p:spPr>
          <a:xfrm>
            <a:off x="8347382" y="464781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B7D7DC-A435-47FF-94B9-0338CD3D1022}"/>
              </a:ext>
            </a:extLst>
          </p:cNvPr>
          <p:cNvSpPr txBox="1"/>
          <p:nvPr/>
        </p:nvSpPr>
        <p:spPr>
          <a:xfrm>
            <a:off x="8279937" y="5143775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wn-conversion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E2CB0F3E-4AC0-4496-9D90-0FAFF4299FA7}"/>
              </a:ext>
            </a:extLst>
          </p:cNvPr>
          <p:cNvSpPr/>
          <p:nvPr/>
        </p:nvSpPr>
        <p:spPr>
          <a:xfrm rot="10800000">
            <a:off x="9382677" y="4253574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921B4B0B-D915-446E-BC3F-D89AA547285E}"/>
              </a:ext>
            </a:extLst>
          </p:cNvPr>
          <p:cNvCxnSpPr>
            <a:cxnSpLocks/>
            <a:stCxn id="40" idx="3"/>
            <a:endCxn id="42" idx="0"/>
          </p:cNvCxnSpPr>
          <p:nvPr/>
        </p:nvCxnSpPr>
        <p:spPr>
          <a:xfrm flipV="1">
            <a:off x="9066288" y="4496502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9D24AB69-386F-4C11-A94D-1CA62211C9D0}"/>
              </a:ext>
            </a:extLst>
          </p:cNvPr>
          <p:cNvSpPr/>
          <p:nvPr/>
        </p:nvSpPr>
        <p:spPr>
          <a:xfrm>
            <a:off x="6499077" y="4645961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150E106-D17F-41DC-BD60-8608658FAC75}"/>
              </a:ext>
            </a:extLst>
          </p:cNvPr>
          <p:cNvSpPr txBox="1"/>
          <p:nvPr/>
        </p:nvSpPr>
        <p:spPr>
          <a:xfrm>
            <a:off x="6444358" y="5165570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  <a:br>
              <a:rPr lang="en-US" sz="1400" dirty="0"/>
            </a:br>
            <a:r>
              <a:rPr lang="en-US" sz="1400" dirty="0"/>
              <a:t>and ADC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7221BE6-E83F-4987-A569-65E649EE291E}"/>
              </a:ext>
            </a:extLst>
          </p:cNvPr>
          <p:cNvSpPr/>
          <p:nvPr/>
        </p:nvSpPr>
        <p:spPr>
          <a:xfrm>
            <a:off x="5134438" y="387750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15C955-C15A-4020-9081-9F3D8C8AA346}"/>
              </a:ext>
            </a:extLst>
          </p:cNvPr>
          <p:cNvSpPr txBox="1"/>
          <p:nvPr/>
        </p:nvSpPr>
        <p:spPr>
          <a:xfrm>
            <a:off x="5187117" y="3554656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nc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11A4BB4-E72C-468E-B029-00ED04A67B8A}"/>
              </a:ext>
            </a:extLst>
          </p:cNvPr>
          <p:cNvSpPr/>
          <p:nvPr/>
        </p:nvSpPr>
        <p:spPr>
          <a:xfrm>
            <a:off x="5134438" y="4649223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18EFBCB-C9A3-43F3-87C9-3105F465B8D6}"/>
              </a:ext>
            </a:extLst>
          </p:cNvPr>
          <p:cNvSpPr txBox="1"/>
          <p:nvPr/>
        </p:nvSpPr>
        <p:spPr>
          <a:xfrm>
            <a:off x="5044848" y="519619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qualizatio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D967FF3-04CC-4333-8A47-D0196F6CB52C}"/>
              </a:ext>
            </a:extLst>
          </p:cNvPr>
          <p:cNvSpPr/>
          <p:nvPr/>
        </p:nvSpPr>
        <p:spPr>
          <a:xfrm>
            <a:off x="4041790" y="465205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E57FFC-4626-4B7D-9FB6-E5115A1CECF7}"/>
              </a:ext>
            </a:extLst>
          </p:cNvPr>
          <p:cNvSpPr txBox="1"/>
          <p:nvPr/>
        </p:nvSpPr>
        <p:spPr>
          <a:xfrm>
            <a:off x="4063691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 err="1"/>
              <a:t>demod</a:t>
            </a:r>
            <a:endParaRPr lang="en-US" sz="14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23E021B-0CE9-4284-B251-493D31B59DFC}"/>
              </a:ext>
            </a:extLst>
          </p:cNvPr>
          <p:cNvSpPr/>
          <p:nvPr/>
        </p:nvSpPr>
        <p:spPr>
          <a:xfrm>
            <a:off x="2357268" y="464781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826614-17A0-4303-ABC4-A4E6577C5379}"/>
              </a:ext>
            </a:extLst>
          </p:cNvPr>
          <p:cNvSpPr txBox="1"/>
          <p:nvPr/>
        </p:nvSpPr>
        <p:spPr>
          <a:xfrm>
            <a:off x="2290766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</a:t>
            </a:r>
            <a:br>
              <a:rPr lang="en-US" sz="1400" dirty="0"/>
            </a:br>
            <a:r>
              <a:rPr lang="en-US" sz="1400" dirty="0"/>
              <a:t>decoding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01DAF6D-218E-41E1-870F-7BB24E5BC4AA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1498274" y="4857992"/>
            <a:ext cx="858994" cy="1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70CF04F-31FE-4B82-8FB2-1596723A9985}"/>
              </a:ext>
            </a:extLst>
          </p:cNvPr>
          <p:cNvCxnSpPr>
            <a:stCxn id="40" idx="1"/>
            <a:endCxn id="44" idx="3"/>
          </p:cNvCxnSpPr>
          <p:nvPr/>
        </p:nvCxnSpPr>
        <p:spPr>
          <a:xfrm flipH="1" flipV="1">
            <a:off x="7217983" y="4866923"/>
            <a:ext cx="1129399" cy="1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4426B55-3744-4471-BC03-2DCA3FD6FEEE}"/>
              </a:ext>
            </a:extLst>
          </p:cNvPr>
          <p:cNvCxnSpPr>
            <a:stCxn id="44" idx="1"/>
            <a:endCxn id="48" idx="3"/>
          </p:cNvCxnSpPr>
          <p:nvPr/>
        </p:nvCxnSpPr>
        <p:spPr>
          <a:xfrm flipH="1">
            <a:off x="5853344" y="4866923"/>
            <a:ext cx="645733" cy="3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or: Elbow 71">
            <a:extLst>
              <a:ext uri="{FF2B5EF4-FFF2-40B4-BE49-F238E27FC236}">
                <a16:creationId xmlns:a16="http://schemas.microsoft.com/office/drawing/2014/main" id="{2DEFF2BA-BB73-46CA-869E-1DF66AD5BF91}"/>
              </a:ext>
            </a:extLst>
          </p:cNvPr>
          <p:cNvCxnSpPr>
            <a:endCxn id="46" idx="3"/>
          </p:cNvCxnSpPr>
          <p:nvPr/>
        </p:nvCxnSpPr>
        <p:spPr>
          <a:xfrm rot="16200000" flipV="1">
            <a:off x="5691144" y="4260670"/>
            <a:ext cx="768452" cy="4440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1E5C7B84-92FE-40AB-AB21-2C7D6C90A19F}"/>
              </a:ext>
            </a:extLst>
          </p:cNvPr>
          <p:cNvCxnSpPr>
            <a:stCxn id="46" idx="2"/>
            <a:endCxn id="48" idx="0"/>
          </p:cNvCxnSpPr>
          <p:nvPr/>
        </p:nvCxnSpPr>
        <p:spPr>
          <a:xfrm>
            <a:off x="5493891" y="4319431"/>
            <a:ext cx="0" cy="329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710F2A05-DC61-435D-827F-03997E924D0C}"/>
              </a:ext>
            </a:extLst>
          </p:cNvPr>
          <p:cNvCxnSpPr>
            <a:stCxn id="48" idx="1"/>
            <a:endCxn id="57" idx="3"/>
          </p:cNvCxnSpPr>
          <p:nvPr/>
        </p:nvCxnSpPr>
        <p:spPr>
          <a:xfrm flipH="1">
            <a:off x="4760696" y="4870185"/>
            <a:ext cx="373742" cy="2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0444F04-7C5B-427C-968F-8A1B9445DF1D}"/>
              </a:ext>
            </a:extLst>
          </p:cNvPr>
          <p:cNvCxnSpPr>
            <a:cxnSpLocks/>
            <a:stCxn id="57" idx="1"/>
            <a:endCxn id="59" idx="3"/>
          </p:cNvCxnSpPr>
          <p:nvPr/>
        </p:nvCxnSpPr>
        <p:spPr>
          <a:xfrm flipH="1" flipV="1">
            <a:off x="3076174" y="4868780"/>
            <a:ext cx="965616" cy="4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00F44898-F2C0-4FC6-9510-D74828ED62DC}"/>
              </a:ext>
            </a:extLst>
          </p:cNvPr>
          <p:cNvSpPr txBox="1"/>
          <p:nvPr/>
        </p:nvSpPr>
        <p:spPr>
          <a:xfrm>
            <a:off x="9358170" y="2990690"/>
            <a:ext cx="51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F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5ADB7A-7C88-4371-89FE-2E83D0300031}"/>
              </a:ext>
            </a:extLst>
          </p:cNvPr>
          <p:cNvSpPr/>
          <p:nvPr/>
        </p:nvSpPr>
        <p:spPr>
          <a:xfrm>
            <a:off x="9442301" y="4591875"/>
            <a:ext cx="1835579" cy="49600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FDC605E-B6D0-489E-A4B9-D01002211C7D}"/>
              </a:ext>
            </a:extLst>
          </p:cNvPr>
          <p:cNvSpPr/>
          <p:nvPr/>
        </p:nvSpPr>
        <p:spPr>
          <a:xfrm>
            <a:off x="9499070" y="4776896"/>
            <a:ext cx="135253" cy="15292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89507FD-3109-4F73-BAFF-A3B0B5193D10}"/>
              </a:ext>
            </a:extLst>
          </p:cNvPr>
          <p:cNvCxnSpPr>
            <a:cxnSpLocks/>
            <a:endCxn id="3" idx="6"/>
          </p:cNvCxnSpPr>
          <p:nvPr/>
        </p:nvCxnSpPr>
        <p:spPr>
          <a:xfrm flipH="1">
            <a:off x="9634323" y="4849151"/>
            <a:ext cx="771549" cy="420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7852A42-EB55-478B-95A5-5A40E8ED44C2}"/>
              </a:ext>
            </a:extLst>
          </p:cNvPr>
          <p:cNvCxnSpPr>
            <a:cxnSpLocks/>
          </p:cNvCxnSpPr>
          <p:nvPr/>
        </p:nvCxnSpPr>
        <p:spPr>
          <a:xfrm flipH="1">
            <a:off x="9774266" y="3814205"/>
            <a:ext cx="738277" cy="642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73EB546D-228E-4726-BA11-0587DCD6C473}"/>
              </a:ext>
            </a:extLst>
          </p:cNvPr>
          <p:cNvSpPr txBox="1"/>
          <p:nvPr/>
        </p:nvSpPr>
        <p:spPr>
          <a:xfrm>
            <a:off x="10487983" y="4588809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Noise”</a:t>
            </a:r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Q Fun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90601" y="1403839"/>
                <a:ext cx="5029200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latin typeface="Symbol" pitchFamily="18" charset="2"/>
                </a:endParaRPr>
              </a:p>
              <a:p>
                <a:r>
                  <a:rPr lang="en-US" sz="1800" dirty="0"/>
                  <a:t>Then (make sure you know how to do these)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lso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90601" y="1403839"/>
                <a:ext cx="5029200" cy="4572000"/>
              </a:xfrm>
              <a:blipFill>
                <a:blip r:embed="rId2"/>
                <a:stretch>
                  <a:fillRect l="-2909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QfunAre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600" y="2479675"/>
            <a:ext cx="2743200" cy="2057400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 rot="5400000">
            <a:off x="8638877" y="4325979"/>
            <a:ext cx="103195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226524" y="5282626"/>
                <a:ext cx="197793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1600" dirty="0"/>
                  <a:t> </a:t>
                </a:r>
                <a:br>
                  <a:rPr lang="en-US" sz="1600" dirty="0"/>
                </a:br>
                <a:r>
                  <a:rPr lang="en-US" sz="1600" dirty="0"/>
                  <a:t>= area under curve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524" y="5282626"/>
                <a:ext cx="1977936" cy="584775"/>
              </a:xfrm>
              <a:prstGeom prst="rect">
                <a:avLst/>
              </a:prstGeom>
              <a:blipFill>
                <a:blip r:embed="rId4"/>
                <a:stretch>
                  <a:fillRect l="-1538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rot="16200000" flipV="1">
            <a:off x="8800252" y="4885064"/>
            <a:ext cx="1081739" cy="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8991600" y="4841957"/>
            <a:ext cx="1632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991600" y="5425934"/>
            <a:ext cx="3156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702828" y="4659868"/>
                <a:ext cx="3649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2828" y="4659868"/>
                <a:ext cx="36497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24864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Fun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In many other programs, you cannot directly call the Q function.</a:t>
                </a:r>
              </a:p>
              <a:p>
                <a:r>
                  <a:rPr lang="en-US" sz="2400" dirty="0"/>
                  <a:t>Typically, use the error function (</a:t>
                </a:r>
                <a:r>
                  <a:rPr lang="en-US" sz="2400" dirty="0" err="1"/>
                  <a:t>erf</a:t>
                </a:r>
                <a:r>
                  <a:rPr lang="en-US" sz="2400" dirty="0"/>
                  <a:t>) and complementary error function (</a:t>
                </a:r>
                <a:r>
                  <a:rPr lang="en-US" sz="2400" dirty="0" err="1"/>
                  <a:t>erfc</a:t>
                </a:r>
                <a:r>
                  <a:rPr lang="en-US" sz="2400" dirty="0"/>
                  <a:t>)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erf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,  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erfc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1−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erf</m:t>
                    </m:r>
                    <m:r>
                      <a:rPr lang="en-US" i="1">
                        <a:latin typeface="Cambria Math"/>
                      </a:rPr>
                      <m:t>⁡(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sz="2400" dirty="0"/>
                  <a:t>With a change of variables can show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erf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𝑧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erfc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𝑧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In MATLAB, you can use </a:t>
                </a:r>
                <a:r>
                  <a:rPr lang="en-US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qfunc</a:t>
                </a:r>
                <a:r>
                  <a:rPr lang="en-US" dirty="0"/>
                  <a:t> and </a:t>
                </a:r>
                <a:r>
                  <a:rPr lang="en-US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qfuncinv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549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5704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 Function Bound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33854" y="1441450"/>
                <a:ext cx="6029325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 err="1"/>
                  <a:t>Nclosed</a:t>
                </a:r>
                <a:r>
                  <a:rPr lang="en-US" dirty="0"/>
                  <a:t> form expression for </a:t>
                </a:r>
                <a:r>
                  <a:rPr lang="en-US" dirty="0" err="1"/>
                  <a:t>erfc</a:t>
                </a:r>
                <a:r>
                  <a:rPr lang="en-US" dirty="0"/>
                  <a:t>(z) and Q(z)</a:t>
                </a:r>
              </a:p>
              <a:p>
                <a:r>
                  <a:rPr lang="en-US" dirty="0"/>
                  <a:t>But, good approximations available for large z:</a:t>
                </a:r>
              </a:p>
              <a:p>
                <a:r>
                  <a:rPr lang="en-US" dirty="0"/>
                  <a:t>For z &gt; 0:</a:t>
                </a:r>
              </a:p>
              <a:p>
                <a:endParaRPr lang="en-US" dirty="0"/>
              </a:p>
              <a:p>
                <a:pPr>
                  <a:buNone/>
                </a:pPr>
                <a:endParaRPr lang="en-US" dirty="0"/>
              </a:p>
              <a:p>
                <a:r>
                  <a:rPr lang="en-US" dirty="0"/>
                  <a:t>When z &gt;&gt; 0, bounds converge.</a:t>
                </a:r>
              </a:p>
              <a:p>
                <a:r>
                  <a:rPr lang="en-US" dirty="0"/>
                  <a:t>When z &gt; 1 can further approximate upper bound a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When z &lt;&lt; 0, use the rel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33854" y="1441450"/>
                <a:ext cx="6029325" cy="4572000"/>
              </a:xfrm>
              <a:blipFill>
                <a:blip r:embed="rId3"/>
                <a:stretch>
                  <a:fillRect l="-2427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ErfcBounds_1000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0404" y="2144712"/>
            <a:ext cx="3486150" cy="2152650"/>
          </a:xfrm>
          <a:prstGeom prst="rect">
            <a:avLst/>
          </a:prstGeom>
        </p:spPr>
      </p:pic>
      <p:graphicFrame>
        <p:nvGraphicFramePr>
          <p:cNvPr id="258050" name="Object 2"/>
          <p:cNvGraphicFramePr>
            <a:graphicFrameLocks noChangeAspect="1"/>
          </p:cNvGraphicFramePr>
          <p:nvPr>
            <p:extLst/>
          </p:nvPr>
        </p:nvGraphicFramePr>
        <p:xfrm>
          <a:off x="2466182" y="2570162"/>
          <a:ext cx="37639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920680" imgH="507960" progId="Equation.DSMT4">
                  <p:embed/>
                </p:oleObj>
              </mc:Choice>
              <mc:Fallback>
                <p:oleObj name="Equation" r:id="rId5" imgW="2920680" imgH="507960" progId="Equation.DSMT4">
                  <p:embed/>
                  <p:pic>
                    <p:nvPicPr>
                      <p:cNvPr id="258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82" y="2570162"/>
                        <a:ext cx="37639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1180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8556" y="1534543"/>
                <a:ext cx="7772400" cy="4572000"/>
              </a:xfrm>
            </p:spPr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800" dirty="0"/>
                  <a:t>with </a:t>
                </a:r>
                <a:r>
                  <a:rPr lang="en-US" sz="1800" dirty="0">
                    <a:latin typeface="Symbol" pitchFamily="18" charset="2"/>
                  </a:rPr>
                  <a:t>m</a:t>
                </a:r>
                <a:r>
                  <a:rPr lang="en-US" sz="1800" dirty="0"/>
                  <a:t>=2, </a:t>
                </a:r>
                <a:r>
                  <a:rPr lang="en-US" sz="1800" dirty="0">
                    <a:latin typeface="Symbol" pitchFamily="18" charset="2"/>
                  </a:rPr>
                  <a:t>s</a:t>
                </a:r>
                <a:r>
                  <a:rPr lang="en-US" sz="1800" dirty="0"/>
                  <a:t>=1</a:t>
                </a:r>
                <a:r>
                  <a:rPr lang="en-US" sz="1800" dirty="0">
                    <a:latin typeface="Symbol" pitchFamily="18" charset="2"/>
                  </a:rPr>
                  <a:t>.  </a:t>
                </a:r>
                <a:r>
                  <a:rPr lang="en-US" dirty="0"/>
                  <a:t>What is P(X</a:t>
                </a:r>
                <a:r>
                  <a:rPr lang="en-US" baseline="30000" dirty="0"/>
                  <a:t>2</a:t>
                </a:r>
                <a:r>
                  <a:rPr lang="en-US" dirty="0"/>
                  <a:t> &lt; 16)?</a:t>
                </a:r>
              </a:p>
              <a:p>
                <a:r>
                  <a:rPr lang="en-US" dirty="0"/>
                  <a:t>Let Z=(X-</a:t>
                </a:r>
                <a:r>
                  <a:rPr lang="en-US" dirty="0">
                    <a:latin typeface="Symbol" pitchFamily="18" charset="2"/>
                  </a:rPr>
                  <a:t>m</a:t>
                </a:r>
                <a:r>
                  <a:rPr lang="en-US" dirty="0"/>
                  <a:t>)/</a:t>
                </a:r>
                <a:r>
                  <a:rPr lang="en-US" dirty="0">
                    <a:latin typeface="Symbol" pitchFamily="18" charset="2"/>
                  </a:rPr>
                  <a:t>s</a:t>
                </a:r>
                <a:r>
                  <a:rPr lang="en-US" dirty="0"/>
                  <a:t> so tha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6,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r approximation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8556" y="1534543"/>
                <a:ext cx="7772400" cy="4572000"/>
              </a:xfrm>
              <a:blipFill>
                <a:blip r:embed="rId2"/>
                <a:stretch>
                  <a:fillRect l="-1882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4153" y="2085473"/>
            <a:ext cx="5005286" cy="21717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0390" y="4943740"/>
            <a:ext cx="6867525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5804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Random Variab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mplex random variabl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real random variables </a:t>
                </a:r>
              </a:p>
              <a:p>
                <a:endParaRPr lang="en-US" dirty="0"/>
              </a:p>
              <a:p>
                <a:r>
                  <a:rPr lang="en-US" dirty="0"/>
                  <a:t>Most terms similar to real case with natural modification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𝑎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Note that variance is positiv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1634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Gaussia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:r>
                  <a:rPr lang="en-US" dirty="0">
                    <a:solidFill>
                      <a:srgbClr val="0070C0"/>
                    </a:solidFill>
                  </a:rPr>
                  <a:t>a complex Gaussian random </a:t>
                </a:r>
                <a:r>
                  <a:rPr lang="en-US" dirty="0"/>
                  <a:t>variable if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are independent; and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for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Wri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𝑏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PDF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Note scaling factors slightly different from real Gaussian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30808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s on Magnitu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r>
                  <a:rPr lang="en-US" dirty="0"/>
                  <a:t>  is </a:t>
                </a:r>
                <a:r>
                  <a:rPr lang="en-US" dirty="0">
                    <a:solidFill>
                      <a:srgbClr val="0070C0"/>
                    </a:solidFill>
                  </a:rPr>
                  <a:t>Rayleigh</a:t>
                </a:r>
                <a:r>
                  <a:rPr lang="en-US" dirty="0"/>
                  <a:t> with scale parameter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is </a:t>
                </a:r>
                <a:r>
                  <a:rPr lang="en-US" dirty="0">
                    <a:solidFill>
                      <a:srgbClr val="0070C0"/>
                    </a:solidFill>
                  </a:rPr>
                  <a:t>exponential</a:t>
                </a:r>
                <a:r>
                  <a:rPr lang="en-US" dirty="0"/>
                  <a:t> with me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dirty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 descr="325px-Exponential_pdf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1562" y="3031041"/>
            <a:ext cx="3095625" cy="24765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463888" y="5552605"/>
            <a:ext cx="2683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xponent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33402093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alculations (On board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Probability in an box</a:t>
                </a:r>
              </a:p>
              <a:p>
                <a:r>
                  <a:rPr lang="en-US" dirty="0"/>
                  <a:t>Probability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9412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Simulating random variables</a:t>
            </a:r>
          </a:p>
          <a:p>
            <a:r>
              <a:rPr lang="en-US" dirty="0"/>
              <a:t>Gaussian and complex Gaussian random variables</a:t>
            </a:r>
          </a:p>
          <a:p>
            <a:r>
              <a:rPr lang="en-US" dirty="0"/>
              <a:t>Random vectors</a:t>
            </a:r>
          </a:p>
          <a:p>
            <a:r>
              <a:rPr lang="en-US" dirty="0"/>
              <a:t>Random process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41326" y="3270065"/>
            <a:ext cx="978408" cy="48463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640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F2F31-CD44-4786-BADE-1048BF4F5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A54AFC-9B89-4D81-B09B-B8935F250F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andom vector</a:t>
                </a:r>
                <a:r>
                  <a:rPr lang="en-US" dirty="0"/>
                  <a:t>:  A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where each compon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a random variable</a:t>
                </a:r>
              </a:p>
              <a:p>
                <a:pPr lvl="1"/>
                <a:r>
                  <a:rPr lang="en-US" dirty="0"/>
                  <a:t>Can be a complex or real-valued random vector</a:t>
                </a:r>
              </a:p>
              <a:p>
                <a:r>
                  <a:rPr lang="en-US" dirty="0"/>
                  <a:t>Why do we need random vectors?</a:t>
                </a:r>
              </a:p>
              <a:p>
                <a:r>
                  <a:rPr lang="en-US" dirty="0"/>
                  <a:t>In communications many model involve several related random variables:</a:t>
                </a:r>
              </a:p>
              <a:p>
                <a:pPr lvl="1"/>
                <a:r>
                  <a:rPr lang="en-US" dirty="0"/>
                  <a:t>Multiple transmitted symbols, bits</a:t>
                </a:r>
              </a:p>
              <a:p>
                <a:pPr lvl="1"/>
                <a:r>
                  <a:rPr lang="en-US" dirty="0"/>
                  <a:t>Values of a channel characteristic at different times</a:t>
                </a:r>
              </a:p>
              <a:p>
                <a:pPr lvl="1"/>
                <a:r>
                  <a:rPr lang="en-US" dirty="0"/>
                  <a:t>Need to model their statistical relations</a:t>
                </a:r>
              </a:p>
              <a:p>
                <a:r>
                  <a:rPr lang="en-US" dirty="0"/>
                  <a:t>Random vectors are not independent trials!</a:t>
                </a:r>
              </a:p>
              <a:p>
                <a:pPr lvl="1"/>
                <a:r>
                  <a:rPr lang="en-US" dirty="0"/>
                  <a:t>We should think of one outcome leading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values</a:t>
                </a:r>
              </a:p>
              <a:p>
                <a:pPr lvl="1"/>
                <a:r>
                  <a:rPr lang="en-US" dirty="0"/>
                  <a:t>No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different outcomes</a:t>
                </a:r>
              </a:p>
              <a:p>
                <a:pPr lvl="1"/>
                <a:r>
                  <a:rPr lang="en-US" dirty="0"/>
                  <a:t>Formally, ea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gives rise to value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A54AFC-9B89-4D81-B09B-B8935F250F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0D811F-CBA4-428F-AE40-9229C6909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930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Simulating random variables</a:t>
            </a:r>
          </a:p>
          <a:p>
            <a:r>
              <a:rPr lang="en-US" dirty="0"/>
              <a:t>Gaussian and complex Gaussian random variables</a:t>
            </a:r>
          </a:p>
          <a:p>
            <a:r>
              <a:rPr lang="en-US" dirty="0"/>
              <a:t>Random vectors</a:t>
            </a:r>
          </a:p>
          <a:p>
            <a:r>
              <a:rPr lang="en-US" dirty="0"/>
              <a:t>Random process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34795" y="1460859"/>
            <a:ext cx="978408" cy="48463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9606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F2F31-CD44-4786-BADE-1048BF4F5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PDF and PM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A54AFC-9B89-4D81-B09B-B8935F250F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 is a random vector</a:t>
                </a:r>
              </a:p>
              <a:p>
                <a:r>
                  <a:rPr lang="en-US" dirty="0"/>
                  <a:t>Discrete random variable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possible value is a vector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scribe by a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oint PMF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ontinuous random vectors:  Components are continuous-valued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Described by a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oint PDF </a:t>
                </a:r>
                <a:r>
                  <a:rPr lang="en-US" dirty="0"/>
                  <a:t>is:</a:t>
                </a:r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𝑜𝑙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𝑜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Limit is over se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𝔽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that contai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Random variable is continuous if this limit exist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A54AFC-9B89-4D81-B09B-B8935F250F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0D811F-CBA4-428F-AE40-9229C6909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3168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3173CD-8997-41B8-8E6D-A74CC4DC0E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Joint PD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84A0BA-3EA4-4783-AB28-B96145E3BA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rmalization:  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∫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∫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robability in a set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⋯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Expectation:  Given a vector-valued function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∫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Marginal PDFs:  “Integrating out” the other variables</a:t>
                </a:r>
              </a:p>
              <a:p>
                <a:pPr lvl="1"/>
                <a:r>
                  <a:rPr lang="en-US" dirty="0"/>
                  <a:t>Example:  Giv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then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nary>
                  </m:oMath>
                </a14:m>
                <a:endParaRPr lang="en-US" b="0" dirty="0"/>
              </a:p>
              <a:p>
                <a:r>
                  <a:rPr lang="en-US" dirty="0"/>
                  <a:t>Similar properties for the PMF</a:t>
                </a:r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84A0BA-3EA4-4783-AB28-B96145E3BA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6FCEB0-33ED-45BC-9025-83563AE7D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5266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080703-5BD7-4521-9DBF-AD121C973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5146A5-50C7-46AB-B303-4EB1C37D464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9729216" cy="4329817"/>
              </a:xfrm>
            </p:spPr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on the triangular region shown</a:t>
                </a:r>
              </a:p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0.5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olution on board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5146A5-50C7-46AB-B303-4EB1C37D46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9729216" cy="4329817"/>
              </a:xfrm>
              <a:blipFill>
                <a:blip r:embed="rId2"/>
                <a:stretch>
                  <a:fillRect l="-150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386B84-36EC-4D0B-AF47-9E14BF75D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2</a:t>
            </a:fld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13E4885-5AF4-477E-A79B-0EB6C8708E1D}"/>
              </a:ext>
            </a:extLst>
          </p:cNvPr>
          <p:cNvCxnSpPr/>
          <p:nvPr/>
        </p:nvCxnSpPr>
        <p:spPr>
          <a:xfrm>
            <a:off x="8218165" y="2099293"/>
            <a:ext cx="0" cy="1859280"/>
          </a:xfrm>
          <a:prstGeom prst="line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C89FEB8-7B3C-4F40-9DE4-C24B7D3AC683}"/>
              </a:ext>
            </a:extLst>
          </p:cNvPr>
          <p:cNvCxnSpPr>
            <a:cxnSpLocks/>
          </p:cNvCxnSpPr>
          <p:nvPr/>
        </p:nvCxnSpPr>
        <p:spPr>
          <a:xfrm flipH="1">
            <a:off x="8029189" y="3745213"/>
            <a:ext cx="1920240" cy="0"/>
          </a:xfrm>
          <a:prstGeom prst="line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Isosceles Triangle 8">
            <a:extLst>
              <a:ext uri="{FF2B5EF4-FFF2-40B4-BE49-F238E27FC236}">
                <a16:creationId xmlns:a16="http://schemas.microsoft.com/office/drawing/2014/main" id="{C43B4AC2-D68E-400D-972F-28A74DB59DE9}"/>
              </a:ext>
            </a:extLst>
          </p:cNvPr>
          <p:cNvSpPr/>
          <p:nvPr/>
        </p:nvSpPr>
        <p:spPr>
          <a:xfrm>
            <a:off x="8218164" y="2690609"/>
            <a:ext cx="1188709" cy="1054604"/>
          </a:xfrm>
          <a:prstGeom prst="triangle">
            <a:avLst>
              <a:gd name="adj" fmla="val 0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14DC14A-C83B-4434-B34E-C0D7C5C28C99}"/>
                  </a:ext>
                </a:extLst>
              </p:cNvPr>
              <p:cNvSpPr txBox="1"/>
              <p:nvPr/>
            </p:nvSpPr>
            <p:spPr>
              <a:xfrm>
                <a:off x="7987780" y="1660413"/>
                <a:ext cx="4660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14DC14A-C83B-4434-B34E-C0D7C5C28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7780" y="1660413"/>
                <a:ext cx="46609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02C1D2-3537-4CCE-8BC2-594D44295FE6}"/>
                  </a:ext>
                </a:extLst>
              </p:cNvPr>
              <p:cNvSpPr txBox="1"/>
              <p:nvPr/>
            </p:nvSpPr>
            <p:spPr>
              <a:xfrm>
                <a:off x="10083015" y="3560547"/>
                <a:ext cx="4660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02C1D2-3537-4CCE-8BC2-594D44295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3015" y="3560547"/>
                <a:ext cx="46608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75D006-CADC-4537-9225-1F42F35E247C}"/>
                  </a:ext>
                </a:extLst>
              </p:cNvPr>
              <p:cNvSpPr txBox="1"/>
              <p:nvPr/>
            </p:nvSpPr>
            <p:spPr>
              <a:xfrm>
                <a:off x="7804877" y="2505943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75D006-CADC-4537-9225-1F42F35E24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4877" y="2505943"/>
                <a:ext cx="3658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B20C99-E6F7-4BF8-933B-52DD79F0979B}"/>
                  </a:ext>
                </a:extLst>
              </p:cNvPr>
              <p:cNvSpPr txBox="1"/>
              <p:nvPr/>
            </p:nvSpPr>
            <p:spPr>
              <a:xfrm>
                <a:off x="9223970" y="3773010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B20C99-E6F7-4BF8-933B-52DD79F097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3970" y="3773010"/>
                <a:ext cx="3658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19138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7A0C1A-7143-4190-9034-625F53A2B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Den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E7F7DC-69D9-4D39-A8F7-EFCF24CD77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ditional probabilities:</a:t>
                </a:r>
              </a:p>
              <a:p>
                <a:pPr lvl="1"/>
                <a:r>
                  <a:rPr lang="en-US" dirty="0"/>
                  <a:t>Describe how random variable influences another</a:t>
                </a:r>
                <a:endParaRPr lang="en-US" b="0" dirty="0"/>
              </a:p>
              <a:p>
                <a:r>
                  <a:rPr lang="en-US" dirty="0"/>
                  <a:t>Conditional probability of event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∩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Condition PDF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Conditional PMF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Conditional probability rul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Conditional expectation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∫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ote these are all function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E7F7DC-69D9-4D39-A8F7-EFCF24CD77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59979A-C352-422D-8D12-C821DF284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2798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BE4FFD-710E-4A94-B501-6EBBF25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 1: Power and Dist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86036D-75E1-410D-94F2-707841BDED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a dist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from a source, the received pow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is exponentially distributed with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0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average pow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decreases with distance.</a:t>
                </a:r>
              </a:p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is uniformly distributed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Generate 500 sampl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86036D-75E1-410D-94F2-707841BDED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AA64AD-CC82-416A-B071-EFA1E9613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DDF7FC-D74F-48DB-8639-A308D463AC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320" y="4046265"/>
            <a:ext cx="2581275" cy="1752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067033F-764D-4F83-8A71-DB82B846DE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4178" y="3862422"/>
            <a:ext cx="2873364" cy="221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8246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BE4FFD-710E-4A94-B501-6EBBF25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 1: Power and Distance, Continue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86036D-75E1-410D-94F2-707841BDED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/>
                  <a:t>From previous slid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0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𝑛𝑖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rom the conditional distributio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𝑛𝑖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From total expectatio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𝑑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∫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den>
                        </m:f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𝑑𝑑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86036D-75E1-410D-94F2-707841BDED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AA64AD-CC82-416A-B071-EFA1E9613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1926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C4116-4D0D-4F37-83CF-A4865F079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 2:  Additive Chann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3D28BD-B7A7-4821-9B4F-C4070B3711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s-419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419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419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re independent</a:t>
                </a:r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hy?</a:t>
                </a:r>
              </a:p>
              <a:p>
                <a:pPr lvl="1"/>
                <a:r>
                  <a:rPr lang="en-US" dirty="0"/>
                  <a:t>Look at CDF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re independe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ke derivatives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3D28BD-B7A7-4821-9B4F-C4070B3711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43CA7E-638C-4DF3-B06D-DA0F995E8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4233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E35D8-65B4-4957-A553-B156359C7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 2.  Additive Chann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36EC39-EB77-4C23-91C9-4230FC71BB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±1</m:t>
                    </m:r>
                  </m:oMath>
                </a14:m>
                <a:r>
                  <a:rPr lang="en-US" dirty="0"/>
                  <a:t> equiprobabl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3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nditional PDF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(2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Marginal PDF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:r>
                  <a:rPr lang="en-US" b="0" i="1" dirty="0">
                    <a:latin typeface="Cambria Math" panose="020405030504060302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1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um of two Gaussians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36EC39-EB77-4C23-91C9-4230FC71BB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2BF79A-2DA7-4EC8-900E-639422B57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74C00E-9109-47DE-A91D-F641347030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7943" y="473576"/>
            <a:ext cx="3286125" cy="23907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97E3E03-EC0B-4DC1-A483-077D2CF6B0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5148" y="3051322"/>
            <a:ext cx="4868920" cy="3519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8311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Simulating random variables</a:t>
            </a:r>
          </a:p>
          <a:p>
            <a:r>
              <a:rPr lang="en-US" dirty="0"/>
              <a:t>Gaussian and complex Gaussian random variables</a:t>
            </a:r>
          </a:p>
          <a:p>
            <a:r>
              <a:rPr lang="en-US" dirty="0"/>
              <a:t>Random vectors</a:t>
            </a:r>
          </a:p>
          <a:p>
            <a:r>
              <a:rPr lang="en-US" dirty="0"/>
              <a:t>Random process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21732" y="3704187"/>
            <a:ext cx="978408" cy="48463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0269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7CF58C-838D-4A07-AD8E-605AE1DD2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27F563-C165-4942-83B5-37C86BA2BB9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Communications commonly models signals via </a:t>
                </a:r>
                <a:r>
                  <a:rPr lang="en-US" dirty="0">
                    <a:solidFill>
                      <a:schemeClr val="accent1"/>
                    </a:solidFill>
                  </a:rPr>
                  <a:t>random processes</a:t>
                </a:r>
              </a:p>
              <a:p>
                <a:r>
                  <a:rPr lang="en-US" dirty="0"/>
                  <a:t>Informal definition:  </a:t>
                </a:r>
              </a:p>
              <a:p>
                <a:pPr lvl="1"/>
                <a:r>
                  <a:rPr lang="en-US" dirty="0"/>
                  <a:t>Any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at varies with time, </a:t>
                </a:r>
              </a:p>
              <a:p>
                <a:pPr lvl="1"/>
                <a:r>
                  <a:rPr lang="en-US" dirty="0"/>
                  <a:t>…and variations have uncertainty</a:t>
                </a:r>
              </a:p>
              <a:p>
                <a:r>
                  <a:rPr lang="en-US" dirty="0"/>
                  <a:t>Formal definition:</a:t>
                </a:r>
              </a:p>
              <a:p>
                <a:pPr lvl="1"/>
                <a:r>
                  <a:rPr lang="en-US" dirty="0"/>
                  <a:t>A set of random variabl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l the random variables are on the same probability space</a:t>
                </a:r>
              </a:p>
              <a:p>
                <a:r>
                  <a:rPr lang="en-US" dirty="0"/>
                  <a:t>Sample space model:</a:t>
                </a:r>
              </a:p>
              <a:p>
                <a:pPr lvl="1"/>
                <a:r>
                  <a:rPr lang="en-US" dirty="0"/>
                  <a:t>Consider a single outc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from sample sp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outcome results in entire seque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esulting sequence is called a </a:t>
                </a:r>
                <a:r>
                  <a:rPr lang="en-US" dirty="0">
                    <a:solidFill>
                      <a:schemeClr val="accent1"/>
                    </a:solidFill>
                  </a:rPr>
                  <a:t>realization</a:t>
                </a:r>
              </a:p>
              <a:p>
                <a:pPr lvl="1"/>
                <a:r>
                  <a:rPr lang="en-US" dirty="0"/>
                  <a:t>Often drop dependence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wri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27F563-C165-4942-83B5-37C86BA2BB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7D2547-FC99-4A50-93B6-CBADDCC1D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  <p:pic>
        <p:nvPicPr>
          <p:cNvPr id="8194" name="Picture 2" descr="Image result for random process">
            <a:extLst>
              <a:ext uri="{FF2B5EF4-FFF2-40B4-BE49-F238E27FC236}">
                <a16:creationId xmlns:a16="http://schemas.microsoft.com/office/drawing/2014/main" id="{64658FB0-EB59-4FDE-9376-8CE9D4A55E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2" t="22612" r="9661" b="17926"/>
          <a:stretch/>
        </p:blipFill>
        <p:spPr bwMode="auto">
          <a:xfrm>
            <a:off x="7032063" y="2441264"/>
            <a:ext cx="4629462" cy="2525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9738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ACB86-EC3E-40F4-A185-A16802F81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5B2103-E45E-4F6A-975F-3D9866C26A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oise</a:t>
            </a:r>
            <a:r>
              <a:rPr lang="en-US" dirty="0"/>
              <a:t>:  Any unwanted component of the signal</a:t>
            </a:r>
          </a:p>
          <a:p>
            <a:endParaRPr lang="en-US" dirty="0"/>
          </a:p>
          <a:p>
            <a:r>
              <a:rPr lang="en-US" dirty="0"/>
              <a:t>Key challenge in communication:</a:t>
            </a:r>
          </a:p>
          <a:p>
            <a:pPr lvl="1"/>
            <a:r>
              <a:rPr lang="en-US" dirty="0"/>
              <a:t>Estimate the transmitted signal in the presence of noise</a:t>
            </a:r>
          </a:p>
          <a:p>
            <a:endParaRPr lang="en-US" dirty="0"/>
          </a:p>
          <a:p>
            <a:r>
              <a:rPr lang="en-US" dirty="0"/>
              <a:t>Two main sources of noise:</a:t>
            </a:r>
          </a:p>
          <a:p>
            <a:pPr lvl="1"/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hermal noise</a:t>
            </a:r>
            <a:r>
              <a:rPr lang="en-US" dirty="0"/>
              <a:t>:  Physical noise in the receiver</a:t>
            </a:r>
          </a:p>
          <a:p>
            <a:pPr lvl="1"/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erference:</a:t>
            </a:r>
            <a:r>
              <a:rPr lang="en-US" dirty="0"/>
              <a:t> Signals from other source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3CC749-1E1C-4A4D-A5C5-BE74BB6A4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9B4471-9D10-41BE-8B75-6B4C9BAEA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9537" y="1881699"/>
            <a:ext cx="4316753" cy="376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9821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AC36E-7953-4F1F-95DF-6F707A6AA3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 A Two Parameter Proces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A5B874-18A9-49B3-A20B-7E3C2B7C05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Uniform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0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:  A random initial start time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Uniform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0.1,3]</m:t>
                    </m:r>
                  </m:oMath>
                </a14:m>
                <a:r>
                  <a:rPr lang="en-US" dirty="0"/>
                  <a:t>:  A random decay rat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are independent</a:t>
                </a:r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random process</a:t>
                </a:r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creates a realization</a:t>
                </a:r>
              </a:p>
              <a:p>
                <a:r>
                  <a:rPr lang="en-US" dirty="0"/>
                  <a:t>Write MATLAB code to gene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/>
                  <a:t> random realizations</a:t>
                </a:r>
              </a:p>
              <a:p>
                <a:r>
                  <a:rPr lang="en-US" dirty="0"/>
                  <a:t>Solutions:  Next slide </a:t>
                </a:r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A5B874-18A9-49B3-A20B-7E3C2B7C05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6B273E-734B-40F7-BCB3-AE6832D15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0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829F2C-DD5F-473C-B1A9-C10A4BEB04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9080" y="1712990"/>
            <a:ext cx="4258102" cy="32937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D94FDC0-5CEC-4E50-A2C7-E81B8C39F89F}"/>
                  </a:ext>
                </a:extLst>
              </p:cNvPr>
              <p:cNvSpPr txBox="1"/>
              <p:nvPr/>
            </p:nvSpPr>
            <p:spPr>
              <a:xfrm>
                <a:off x="9586246" y="2865650"/>
                <a:ext cx="1373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Decay 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D94FDC0-5CEC-4E50-A2C7-E81B8C39F8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6246" y="2865650"/>
                <a:ext cx="1373518" cy="369332"/>
              </a:xfrm>
              <a:prstGeom prst="rect">
                <a:avLst/>
              </a:prstGeom>
              <a:blipFill>
                <a:blip r:embed="rId4"/>
                <a:stretch>
                  <a:fillRect l="-40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AFBFBD-5568-4544-9F2C-EA3798A20997}"/>
                  </a:ext>
                </a:extLst>
              </p:cNvPr>
              <p:cNvSpPr txBox="1"/>
              <p:nvPr/>
            </p:nvSpPr>
            <p:spPr>
              <a:xfrm>
                <a:off x="8511307" y="5068571"/>
                <a:ext cx="12768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Start tim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AFBFBD-5568-4544-9F2C-EA3798A20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1307" y="5068571"/>
                <a:ext cx="1276824" cy="369332"/>
              </a:xfrm>
              <a:prstGeom prst="rect">
                <a:avLst/>
              </a:prstGeom>
              <a:blipFill>
                <a:blip r:embed="rId5"/>
                <a:stretch>
                  <a:fillRect l="-381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53309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AC36E-7953-4F1F-95DF-6F707A6AA3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 A Two Parameter Proce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5B874-18A9-49B3-A20B-7E3C2B7C05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LAB code to generate realizations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6B273E-734B-40F7-BCB3-AE6832D15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66E339-3169-4A26-9923-C83A22B25B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4125" y="1740512"/>
            <a:ext cx="3429119" cy="26507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9901FA6-28B1-46D2-9870-BD267D9AE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2021135"/>
            <a:ext cx="4336805" cy="281573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537DF3E-A4F6-4B79-B1D1-7EC03F8C88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4949724"/>
            <a:ext cx="3488747" cy="1106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4069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90027C-4CA1-416F-B8E7-6CA3C30CCC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 2:  Discrete Ex: Switching Proces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AB6D4C-A2E5-4A9A-AC38-169039F8E18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or 1</a:t>
                </a:r>
              </a:p>
              <a:p>
                <a:r>
                  <a:rPr lang="en-US" dirty="0"/>
                  <a:t>Switches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in each time step</a:t>
                </a:r>
              </a:p>
              <a:p>
                <a:r>
                  <a:rPr lang="en-US" dirty="0"/>
                  <a:t>Common model for many binary random processes</a:t>
                </a:r>
              </a:p>
              <a:p>
                <a:pPr lvl="1"/>
                <a:r>
                  <a:rPr lang="en-US" dirty="0"/>
                  <a:t>Ex:  Channel state is good or bad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AB6D4C-A2E5-4A9A-AC38-169039F8E1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503994-E28F-47C8-B2F5-8D0EBEE0A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595C64-F58B-447F-A220-3576075B9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320" y="3532494"/>
            <a:ext cx="4634007" cy="22142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F530E3A-97C4-467F-A8EF-3194C7D113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4983" y="2060120"/>
            <a:ext cx="5157817" cy="36715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7FDE01-3608-4891-91D0-8EF8952F0764}"/>
                  </a:ext>
                </a:extLst>
              </p:cNvPr>
              <p:cNvSpPr txBox="1"/>
              <p:nvPr/>
            </p:nvSpPr>
            <p:spPr>
              <a:xfrm>
                <a:off x="6991200" y="1641600"/>
                <a:ext cx="4114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random realizations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7FDE01-3608-4891-91D0-8EF8952F0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1200" y="1641600"/>
                <a:ext cx="4114781" cy="369332"/>
              </a:xfrm>
              <a:prstGeom prst="rect">
                <a:avLst/>
              </a:prstGeom>
              <a:blipFill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5327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205D2-9CF0-4B8D-9CF8-FFEA5DF12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of a Random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0EDC60-61F6-4F1C-9E61-3872951E862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chemeClr val="accent1"/>
                    </a:solidFill>
                  </a:rPr>
                  <a:t>mean</a:t>
                </a:r>
                <a:r>
                  <a:rPr lang="en-US" dirty="0"/>
                  <a:t> of a proces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average value over all realizations</a:t>
                </a:r>
              </a:p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Uniform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nary>
                      <m:nary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𝑎𝑡</m:t>
                            </m:r>
                          </m:sup>
                        </m:s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𝑡</m:t>
                            </m:r>
                          </m:sup>
                        </m:sSup>
                      </m:e>
                    </m:d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0EDC60-61F6-4F1C-9E61-3872951E86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3AA376-6E5B-4575-9D8F-2FAAAEAAF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E392E3-CA03-458E-9AAE-EA2918F6BC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0869" y="3704185"/>
            <a:ext cx="2701851" cy="20911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D17178-753B-4E84-B98E-C232127E3CAE}"/>
                  </a:ext>
                </a:extLst>
              </p:cNvPr>
              <p:cNvSpPr txBox="1"/>
              <p:nvPr/>
            </p:nvSpPr>
            <p:spPr>
              <a:xfrm>
                <a:off x="4693920" y="4104640"/>
                <a:ext cx="450918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r>
                  <a:rPr lang="en-US" b="0" dirty="0"/>
                  <a:t>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Dashed lines:  Realizatio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differ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dirty="0"/>
              </a:p>
              <a:p>
                <a:r>
                  <a:rPr lang="en-US" dirty="0"/>
                  <a:t>Green lin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endParaRPr lang="en-US" b="0" dirty="0"/>
              </a:p>
              <a:p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D17178-753B-4E84-B98E-C232127E3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920" y="4104640"/>
                <a:ext cx="4509183" cy="1200329"/>
              </a:xfrm>
              <a:prstGeom prst="rect">
                <a:avLst/>
              </a:prstGeom>
              <a:blipFill>
                <a:blip r:embed="rId4"/>
                <a:stretch>
                  <a:fillRect l="-1081"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81816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B8306-9BDC-4078-B857-2B116A793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-Correlation and Auto-Covari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7ECD16-7904-494C-966A-858F8DF8F7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a random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(real or complex valued)</a:t>
                </a: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Auto-correlatio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Auto-covariance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Note:</a:t>
                </a:r>
              </a:p>
              <a:p>
                <a:pPr lvl="1"/>
                <a:r>
                  <a:rPr lang="en-US" dirty="0"/>
                  <a:t>The tim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re fixed</a:t>
                </a:r>
              </a:p>
              <a:p>
                <a:pPr lvl="1"/>
                <a:r>
                  <a:rPr lang="en-US" dirty="0"/>
                  <a:t>We are taking the ensemble average 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scribes the correlation between two different tim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7ECD16-7904-494C-966A-858F8DF8F7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46C2D5-4463-4C5E-8FD5-2AC20A465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DDAF33F-EE53-4E63-A6F3-AE13267E2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3080" y="1673228"/>
            <a:ext cx="4024100" cy="322855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4E2DD7F-FFD7-4BBB-9985-35CC9E5ED2F6}"/>
              </a:ext>
            </a:extLst>
          </p:cNvPr>
          <p:cNvCxnSpPr/>
          <p:nvPr/>
        </p:nvCxnSpPr>
        <p:spPr>
          <a:xfrm>
            <a:off x="8878754" y="2401173"/>
            <a:ext cx="0" cy="3064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98BBB9-99F8-4C6D-8A37-2D617C0B35B8}"/>
              </a:ext>
            </a:extLst>
          </p:cNvPr>
          <p:cNvCxnSpPr/>
          <p:nvPr/>
        </p:nvCxnSpPr>
        <p:spPr>
          <a:xfrm>
            <a:off x="9967950" y="2344169"/>
            <a:ext cx="0" cy="3064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B16CFE7-3207-4F18-9176-C9D25995CEA7}"/>
                  </a:ext>
                </a:extLst>
              </p:cNvPr>
              <p:cNvSpPr txBox="1"/>
              <p:nvPr/>
            </p:nvSpPr>
            <p:spPr>
              <a:xfrm>
                <a:off x="8711464" y="5516913"/>
                <a:ext cx="334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B16CFE7-3207-4F18-9176-C9D25995C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1464" y="5516913"/>
                <a:ext cx="33457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B3106B-B8E8-410A-9675-BC08C6B674AB}"/>
                  </a:ext>
                </a:extLst>
              </p:cNvPr>
              <p:cNvSpPr txBox="1"/>
              <p:nvPr/>
            </p:nvSpPr>
            <p:spPr>
              <a:xfrm>
                <a:off x="9793094" y="5484298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B3106B-B8E8-410A-9675-BC08C6B674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3094" y="5484298"/>
                <a:ext cx="34971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60358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205D2-9CF0-4B8D-9CF8-FFEA5DF12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Single Parameter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0EDC60-61F6-4F1C-9E61-3872951E862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evious 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Uniform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𝑎𝑡</m:t>
                            </m:r>
                          </m:sup>
                        </m:s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𝑡</m:t>
                            </m:r>
                          </m:sup>
                        </m:sSup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Figure to righ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2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Covariance is low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en-US" b="0" dirty="0"/>
                  <a:t> 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1</m:t>
                    </m:r>
                  </m:oMath>
                </a14:m>
                <a:br>
                  <a:rPr lang="en-US" b="0" dirty="0"/>
                </a:br>
                <a:r>
                  <a:rPr lang="en-US" b="0" dirty="0"/>
                  <a:t>Low variance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Covariance is also low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b="0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≈∞</m:t>
                    </m:r>
                  </m:oMath>
                </a14:m>
                <a:br>
                  <a:rPr lang="en-US" b="0" dirty="0"/>
                </a:br>
                <a:r>
                  <a:rPr lang="en-US" b="0" dirty="0"/>
                  <a:t>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en-US" b="0" dirty="0"/>
                  <a:t> with low variance</a:t>
                </a:r>
              </a:p>
              <a:p>
                <a:pPr lvl="1"/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0EDC60-61F6-4F1C-9E61-3872951E86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3AA376-6E5B-4575-9D8F-2FAAAEAAF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04934ED-F457-47B2-B000-800265C89D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054" y="2147253"/>
            <a:ext cx="3725005" cy="32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3166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92BD0C-F190-434E-A772-901BE147C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de Sense Stationary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FEB9CA-793E-4D2B-9C64-09D4F90775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random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wide-sense stationary (WSS) </a:t>
                </a:r>
                <a:r>
                  <a:rPr lang="en-US" dirty="0"/>
                  <a:t>if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:  Mean does not change with tim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Correlation depends only on differe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imilar definition for discrete-time random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ny processes in communication can be modeled well as WSS:</a:t>
                </a:r>
              </a:p>
              <a:p>
                <a:pPr lvl="1"/>
                <a:r>
                  <a:rPr lang="en-US" dirty="0"/>
                  <a:t>Particular time does not change the statistics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FEB9CA-793E-4D2B-9C64-09D4F90775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80736-8FEF-43FF-99D9-42B0268CE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3029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:  Filtering Defin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Recall earlier definition of PSD.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power signal</a:t>
                </a:r>
              </a:p>
              <a:p>
                <a:r>
                  <a:rPr lang="en-US" dirty="0"/>
                  <a:t>Select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to measure PSD</a:t>
                </a:r>
              </a:p>
              <a:p>
                <a:r>
                  <a:rPr lang="en-US" dirty="0"/>
                  <a:t>Filter with narrowband filt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easure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S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defined a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den>
                        </m:f>
                      </m:e>
                    </m:func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  <a:blipFill>
                <a:blip r:embed="rId3"/>
                <a:stretch>
                  <a:fillRect l="-2057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26117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cxnSpLocks/>
            <a:endCxn id="5" idx="1"/>
          </p:cNvCxnSpPr>
          <p:nvPr/>
        </p:nvCxnSpPr>
        <p:spPr>
          <a:xfrm>
            <a:off x="5706208" y="304279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</m:t>
                    </m:r>
                  </m:oMath>
                </a14:m>
                <a:r>
                  <a:rPr lang="en-US" dirty="0"/>
                  <a:t>Narrowband filter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blipFill>
                <a:blip r:embed="rId4"/>
                <a:stretch>
                  <a:fillRect l="-221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888774" y="2645141"/>
            <a:ext cx="852853" cy="754813"/>
            <a:chOff x="7130562" y="1943101"/>
            <a:chExt cx="852853" cy="754813"/>
          </a:xfrm>
        </p:grpSpPr>
        <p:cxnSp>
          <p:nvCxnSpPr>
            <p:cNvPr id="15" name="Straight Connector 14"/>
            <p:cNvCxnSpPr>
              <a:cxnSpLocks/>
            </p:cNvCxnSpPr>
            <p:nvPr/>
          </p:nvCxnSpPr>
          <p:spPr>
            <a:xfrm flipV="1">
              <a:off x="7367955" y="1943102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cxnSpLocks/>
            </p:cNvCxnSpPr>
            <p:nvPr/>
          </p:nvCxnSpPr>
          <p:spPr>
            <a:xfrm>
              <a:off x="7367955" y="1943101"/>
              <a:ext cx="298937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cxnSpLocks/>
            </p:cNvCxnSpPr>
            <p:nvPr/>
          </p:nvCxnSpPr>
          <p:spPr>
            <a:xfrm flipV="1">
              <a:off x="7666892" y="1943101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666892" y="2697913"/>
              <a:ext cx="31652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130562" y="2697913"/>
              <a:ext cx="23739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7411916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>
          <a:xfrm>
            <a:off x="7134959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7126167" y="2300207"/>
            <a:ext cx="294175" cy="40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>
            <a:cxnSpLocks/>
          </p:cNvCxnSpPr>
          <p:nvPr/>
        </p:nvCxnSpPr>
        <p:spPr>
          <a:xfrm>
            <a:off x="7833947" y="3022547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867996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8787179" y="3571648"/>
            <a:ext cx="1423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meter</a:t>
            </a:r>
          </a:p>
        </p:txBody>
      </p:sp>
      <p:cxnSp>
        <p:nvCxnSpPr>
          <p:cNvPr id="53" name="Straight Arrow Connector 52"/>
          <p:cNvCxnSpPr>
            <a:cxnSpLocks/>
          </p:cNvCxnSpPr>
          <p:nvPr/>
        </p:nvCxnSpPr>
        <p:spPr>
          <a:xfrm>
            <a:off x="9975826" y="300313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1180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 for WSS Process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S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defined a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den>
                        </m:f>
                      </m:e>
                    </m:func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WSS.  Th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limit exists for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Fourier transfor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or WSS signals:</a:t>
                </a:r>
              </a:p>
              <a:p>
                <a:pPr lvl="1"/>
                <a:r>
                  <a:rPr lang="en-US" dirty="0"/>
                  <a:t>Can compute PSD from auto-correlation</a:t>
                </a:r>
              </a:p>
              <a:p>
                <a:pPr lvl="1"/>
                <a:r>
                  <a:rPr lang="en-US" dirty="0"/>
                  <a:t>Relates time-domain correlation to PSD</a:t>
                </a:r>
              </a:p>
              <a:p>
                <a:pPr lvl="1"/>
                <a:r>
                  <a:rPr lang="en-US" dirty="0"/>
                  <a:t>Faster varying signals have PSD at higher frequencies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7114735" cy="4329817"/>
              </a:xfrm>
              <a:blipFill>
                <a:blip r:embed="rId3"/>
                <a:stretch>
                  <a:fillRect l="-2057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26117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cxnSpLocks/>
            <a:endCxn id="5" idx="1"/>
          </p:cNvCxnSpPr>
          <p:nvPr/>
        </p:nvCxnSpPr>
        <p:spPr>
          <a:xfrm>
            <a:off x="5706208" y="304279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 </m:t>
                    </m:r>
                  </m:oMath>
                </a14:m>
                <a:r>
                  <a:rPr lang="en-US" dirty="0"/>
                  <a:t>Narrowband filter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919" y="3629530"/>
                <a:ext cx="2202998" cy="646331"/>
              </a:xfrm>
              <a:prstGeom prst="rect">
                <a:avLst/>
              </a:prstGeom>
              <a:blipFill>
                <a:blip r:embed="rId4"/>
                <a:stretch>
                  <a:fillRect l="-221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888774" y="2645141"/>
            <a:ext cx="852853" cy="754813"/>
            <a:chOff x="7130562" y="1943101"/>
            <a:chExt cx="852853" cy="754813"/>
          </a:xfrm>
        </p:grpSpPr>
        <p:cxnSp>
          <p:nvCxnSpPr>
            <p:cNvPr id="15" name="Straight Connector 14"/>
            <p:cNvCxnSpPr>
              <a:cxnSpLocks/>
            </p:cNvCxnSpPr>
            <p:nvPr/>
          </p:nvCxnSpPr>
          <p:spPr>
            <a:xfrm flipV="1">
              <a:off x="7367955" y="1943102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cxnSpLocks/>
            </p:cNvCxnSpPr>
            <p:nvPr/>
          </p:nvCxnSpPr>
          <p:spPr>
            <a:xfrm>
              <a:off x="7367955" y="1943101"/>
              <a:ext cx="298937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cxnSpLocks/>
            </p:cNvCxnSpPr>
            <p:nvPr/>
          </p:nvCxnSpPr>
          <p:spPr>
            <a:xfrm flipV="1">
              <a:off x="7666892" y="1943101"/>
              <a:ext cx="0" cy="754812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666892" y="2697913"/>
              <a:ext cx="31652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130562" y="2697913"/>
              <a:ext cx="237393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7411916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>
          <a:xfrm>
            <a:off x="7134959" y="2199351"/>
            <a:ext cx="0" cy="3774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7126167" y="2300207"/>
            <a:ext cx="294175" cy="40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916" y="2126916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>
            <a:cxnSpLocks/>
          </p:cNvCxnSpPr>
          <p:nvPr/>
        </p:nvCxnSpPr>
        <p:spPr>
          <a:xfrm>
            <a:off x="7833947" y="3022547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867996" y="2524045"/>
            <a:ext cx="1107830" cy="10374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8787179" y="3571648"/>
            <a:ext cx="1423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meter</a:t>
            </a:r>
          </a:p>
        </p:txBody>
      </p:sp>
      <p:cxnSp>
        <p:nvCxnSpPr>
          <p:cNvPr id="53" name="Straight Arrow Connector 52"/>
          <p:cNvCxnSpPr>
            <a:cxnSpLocks/>
          </p:cNvCxnSpPr>
          <p:nvPr/>
        </p:nvCxnSpPr>
        <p:spPr>
          <a:xfrm>
            <a:off x="9975826" y="3003131"/>
            <a:ext cx="1019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837" y="2523243"/>
                <a:ext cx="1513107" cy="391261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255" y="2556086"/>
                <a:ext cx="660758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376" y="2545172"/>
                <a:ext cx="65735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8364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08D16-A3A7-4876-A7EA-53BA9B98DC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Random Proces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6CC6D9-6D38-4BE3-A289-99D91F6241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finition:  A random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Gaussian random process </a:t>
                </a:r>
                <a:r>
                  <a:rPr lang="en-US" dirty="0"/>
                  <a:t>if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br>
                  <a:rPr lang="en-US" dirty="0"/>
                </a:br>
                <a:br>
                  <a:rPr lang="en-US" dirty="0"/>
                </a:br>
                <a:r>
                  <a:rPr lang="en-US" dirty="0"/>
                  <a:t>is a Gaussian random vector for every finite set of ti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Can be complex or real Gaussian</a:t>
                </a:r>
              </a:p>
              <a:p>
                <a:pPr lvl="1"/>
                <a:r>
                  <a:rPr lang="en-US" dirty="0"/>
                  <a:t>Can be discrete-time or continuous-time</a:t>
                </a:r>
              </a:p>
              <a:p>
                <a:r>
                  <a:rPr lang="en-US" dirty="0"/>
                  <a:t>All probabilities can be determined from the second order statistics:</a:t>
                </a:r>
              </a:p>
              <a:p>
                <a:pPr lvl="1"/>
                <a:r>
                  <a:rPr lang="en-US" b="0" dirty="0"/>
                  <a:t>Me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and autocorrel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6CC6D9-6D38-4BE3-A289-99D91F6241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3B6237-ECCF-442C-B166-FFA9F6571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2580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ACB86-EC3E-40F4-A185-A16802F81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Models for No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5B2103-E45E-4F6A-975F-3D9866C26A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n communications, we model noise as a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andom proces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Captures “uncertainty” in the valu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is lecture: 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Review basics of probability and random processe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Describe mathematical model for noise</a:t>
            </a:r>
          </a:p>
          <a:p>
            <a:pPr lvl="1"/>
            <a:endParaRPr lang="en-US" dirty="0">
              <a:solidFill>
                <a:schemeClr val="tx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3CC749-1E1C-4A4D-A5C5-BE74BB6A4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9B4471-9D10-41BE-8B75-6B4C9BAEA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4486" y="1920888"/>
            <a:ext cx="4316753" cy="376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36671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4C4F82-5F85-47D0-BB10-71A91E6C18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483B8F-3C5C-4679-8CA7-F4089BCD0D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real-valued WSS Gaussian random process with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                              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b="0" dirty="0"/>
                  <a:t>?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</a:t>
                </a:r>
                <a:r>
                  <a:rPr lang="en-US" dirty="0" err="1"/>
                  <a:t>Guassian</a:t>
                </a:r>
                <a:r>
                  <a:rPr lang="en-US" dirty="0"/>
                  <a:t> random proces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 is Gaussia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 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marL="201168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483B8F-3C5C-4679-8CA7-F4089BCD0D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E78D6C-D5BC-42A8-A85F-3D8F613EF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03540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09752-45B7-4AA8-B733-1E1965A8A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te Gaussian Noi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FA8AA3-93C2-4D96-8C7E-93AB3EB6B4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finition</a:t>
                </a:r>
                <a:r>
                  <a:rPr lang="en-US" dirty="0"/>
                  <a:t>:  A real-valued WSS random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white</a:t>
                </a:r>
                <a:r>
                  <a:rPr lang="en-US" dirty="0"/>
                  <a:t> if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is implies PSD is fla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nstant power across all frequencies</a:t>
                </a:r>
              </a:p>
              <a:p>
                <a:pPr lvl="1"/>
                <a:r>
                  <a:rPr lang="en-US" dirty="0"/>
                  <a:t>Infinite energy</a:t>
                </a:r>
              </a:p>
              <a:p>
                <a:pPr lvl="1"/>
                <a:r>
                  <a:rPr lang="en-US" dirty="0"/>
                  <a:t>Note the factor of 2</a:t>
                </a:r>
              </a:p>
              <a:p>
                <a:r>
                  <a:rPr lang="en-US" dirty="0"/>
                  <a:t>Complex white process: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iscrete-time complex white WS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FA8AA3-93C2-4D96-8C7E-93AB3EB6B4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390D9-9542-442B-B637-DFD738A1E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1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95188E9-36F3-420F-81E5-A115EBF14AD7}"/>
              </a:ext>
            </a:extLst>
          </p:cNvPr>
          <p:cNvCxnSpPr/>
          <p:nvPr/>
        </p:nvCxnSpPr>
        <p:spPr>
          <a:xfrm flipV="1">
            <a:off x="9171920" y="1982363"/>
            <a:ext cx="0" cy="1312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5C0C934-663F-49FF-A7B8-8FB899F651C4}"/>
              </a:ext>
            </a:extLst>
          </p:cNvPr>
          <p:cNvCxnSpPr/>
          <p:nvPr/>
        </p:nvCxnSpPr>
        <p:spPr>
          <a:xfrm>
            <a:off x="7859651" y="3036367"/>
            <a:ext cx="31061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6DE724-26EE-4B2E-B1A8-CE2AEE9976DF}"/>
                  </a:ext>
                </a:extLst>
              </p:cNvPr>
              <p:cNvSpPr txBox="1"/>
              <p:nvPr/>
            </p:nvSpPr>
            <p:spPr>
              <a:xfrm>
                <a:off x="10970213" y="2851701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6DE724-26EE-4B2E-B1A8-CE2AEE997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0213" y="2851701"/>
                <a:ext cx="370934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1DCF72F-698A-4BF8-8F85-70A25F7ECBBD}"/>
              </a:ext>
            </a:extLst>
          </p:cNvPr>
          <p:cNvCxnSpPr>
            <a:cxnSpLocks/>
          </p:cNvCxnSpPr>
          <p:nvPr/>
        </p:nvCxnSpPr>
        <p:spPr>
          <a:xfrm>
            <a:off x="8142719" y="2373252"/>
            <a:ext cx="2408153" cy="0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E3EADF3-FC0E-4951-92BC-3ACF56DE09D7}"/>
                  </a:ext>
                </a:extLst>
              </p:cNvPr>
              <p:cNvSpPr txBox="1"/>
              <p:nvPr/>
            </p:nvSpPr>
            <p:spPr>
              <a:xfrm>
                <a:off x="8758569" y="1520698"/>
                <a:ext cx="8267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E3EADF3-FC0E-4951-92BC-3ACF56DE0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569" y="1520698"/>
                <a:ext cx="826701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3F07B5-C227-40F2-AD59-384469554C45}"/>
                  </a:ext>
                </a:extLst>
              </p:cNvPr>
              <p:cNvSpPr txBox="1"/>
              <p:nvPr/>
            </p:nvSpPr>
            <p:spPr>
              <a:xfrm>
                <a:off x="10550872" y="2057959"/>
                <a:ext cx="494046" cy="609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3F07B5-C227-40F2-AD59-384469554C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0872" y="2057959"/>
                <a:ext cx="494046" cy="6090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78C6EF0-F099-4CDA-8C67-B0DD9A9F800E}"/>
              </a:ext>
            </a:extLst>
          </p:cNvPr>
          <p:cNvCxnSpPr/>
          <p:nvPr/>
        </p:nvCxnSpPr>
        <p:spPr>
          <a:xfrm flipV="1">
            <a:off x="9105981" y="4296482"/>
            <a:ext cx="0" cy="1312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A71E53C-B3AE-4A5A-A8F2-B7F3911A1B51}"/>
              </a:ext>
            </a:extLst>
          </p:cNvPr>
          <p:cNvCxnSpPr/>
          <p:nvPr/>
        </p:nvCxnSpPr>
        <p:spPr>
          <a:xfrm>
            <a:off x="7793712" y="5350486"/>
            <a:ext cx="31061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8A3F88-0BFB-45ED-B115-C7579FCA2600}"/>
                  </a:ext>
                </a:extLst>
              </p:cNvPr>
              <p:cNvSpPr txBox="1"/>
              <p:nvPr/>
            </p:nvSpPr>
            <p:spPr>
              <a:xfrm>
                <a:off x="10904274" y="5165820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8A3F88-0BFB-45ED-B115-C7579FCA2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4274" y="5165820"/>
                <a:ext cx="370934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40CEA77-492E-4652-8408-122387505261}"/>
              </a:ext>
            </a:extLst>
          </p:cNvPr>
          <p:cNvCxnSpPr>
            <a:cxnSpLocks/>
          </p:cNvCxnSpPr>
          <p:nvPr/>
        </p:nvCxnSpPr>
        <p:spPr>
          <a:xfrm>
            <a:off x="8076780" y="4687371"/>
            <a:ext cx="2408153" cy="0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A79C18-D1FC-4373-9C2A-E6596B7526A6}"/>
                  </a:ext>
                </a:extLst>
              </p:cNvPr>
              <p:cNvSpPr txBox="1"/>
              <p:nvPr/>
            </p:nvSpPr>
            <p:spPr>
              <a:xfrm>
                <a:off x="8692630" y="3834817"/>
                <a:ext cx="8267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A79C18-D1FC-4373-9C2A-E6596B752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2630" y="3834817"/>
                <a:ext cx="82670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605CC77-9272-4D95-B0B6-3356999911A6}"/>
                  </a:ext>
                </a:extLst>
              </p:cNvPr>
              <p:cNvSpPr txBox="1"/>
              <p:nvPr/>
            </p:nvSpPr>
            <p:spPr>
              <a:xfrm>
                <a:off x="10484933" y="4372078"/>
                <a:ext cx="4940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605CC77-9272-4D95-B0B6-335699991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933" y="4372078"/>
                <a:ext cx="49404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066026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CA4BA5-F7BF-4C69-B1F0-07977ED033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Gaussian Process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11CEFC-E3AC-4AB4-A1C0-47DB9AAD9CF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orem: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WSS Gaussian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WSS Gaussian</a:t>
                </a:r>
              </a:p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Applies to real and complex-valued processes, discrete and continuous-time</a:t>
                </a:r>
              </a:p>
              <a:p>
                <a:r>
                  <a:rPr lang="en-US" dirty="0"/>
                  <a:t>PSD and autocorrelation</a:t>
                </a:r>
              </a:p>
              <a:p>
                <a:pPr lvl="1"/>
                <a:r>
                  <a:rPr lang="en-US" dirty="0"/>
                  <a:t>PSD given b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utocorrelatio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wher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ny WSS Gaussian process can be obtained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white.</a:t>
                </a:r>
              </a:p>
              <a:p>
                <a:pPr lvl="1"/>
                <a:r>
                  <a:rPr lang="en-US" dirty="0"/>
                  <a:t>Why?  Find a stable, causal fil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.t.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k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to be whit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11CEFC-E3AC-4AB4-A1C0-47DB9AAD9C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1D9776-8E36-44DE-A7EC-3F1C06B40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79958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87E7E-3DD5-4C57-9341-339FF2B92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First Order Filt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648155-203A-4809-9F8C-D4A4FB8407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is a real-valued, sample 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 MHz with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is </a:t>
                </a:r>
                <a:r>
                  <a:rPr lang="en-US" dirty="0"/>
                  <a:t>whi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𝑤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b="0" dirty="0"/>
              </a:p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are uncorrelated 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is a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Hence </a:t>
                </a:r>
                <a:br>
                  <a:rPr lang="en-US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𝑤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𝐸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𝐸𝑤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refore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b="0" dirty="0"/>
              </a:p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𝑏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𝑏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0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 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imilarly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ver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sup>
                    </m:sSup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648155-203A-4809-9F8C-D4A4FB8407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3BDE4D-57C8-4D31-8DE5-EAFEF736D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125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87E7E-3DD5-4C57-9341-339FF2B92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First Order Filt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648155-203A-4809-9F8C-D4A4FB8407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is a real-valued, sample 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 MHz with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is </a:t>
                </a:r>
                <a:r>
                  <a:rPr lang="en-US" dirty="0"/>
                  <a:t>whi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𝑤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b="0" dirty="0"/>
              </a:p>
              <a:p>
                <a:r>
                  <a:rPr lang="en-US" dirty="0"/>
                  <a:t>Autocorrelation can also be computed via FT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Ω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Henc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ke inverse DTFT (use table)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ℱ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648155-203A-4809-9F8C-D4A4FB8407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3BDE4D-57C8-4D31-8DE5-EAFEF736D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62534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90B4D-8441-40E6-BD59-50CD28764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 First Order Filter Simu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00B230-E247-4D01-81A4-7963B869A2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is a real-valued, sample 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 Hz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𝑤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is whi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𝑤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r>
                  <a:rPr lang="en-US" dirty="0"/>
                  <a:t>Four realizations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99,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00B230-E247-4D01-81A4-7963B869A2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23020C-0986-4C1F-AAB0-B6E436C06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2B4078-6128-442A-9134-FB34759B15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6480" y="3042060"/>
            <a:ext cx="4217588" cy="29675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5FC0D-3DE0-499F-894F-DD351BBB88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7040" y="2995852"/>
            <a:ext cx="2257425" cy="280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41993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Simulating random variables</a:t>
            </a:r>
          </a:p>
          <a:p>
            <a:r>
              <a:rPr lang="en-US" dirty="0"/>
              <a:t>Gaussian and complex Gaussian random variables</a:t>
            </a:r>
          </a:p>
          <a:p>
            <a:r>
              <a:rPr lang="en-US" dirty="0"/>
              <a:t>Random vectors</a:t>
            </a:r>
          </a:p>
          <a:p>
            <a:r>
              <a:rPr lang="en-US" dirty="0"/>
              <a:t>Random processes</a:t>
            </a:r>
          </a:p>
          <a:p>
            <a:r>
              <a:rPr lang="en-US" dirty="0"/>
              <a:t>AWGN model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82544" y="4174450"/>
            <a:ext cx="978408" cy="48463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197066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F136C-0955-450D-8A93-930855529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ve Noise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363686"/>
                <a:ext cx="10058400" cy="2505410"/>
              </a:xfrm>
            </p:spPr>
            <p:txBody>
              <a:bodyPr/>
              <a:lstStyle/>
              <a:p>
                <a:r>
                  <a:rPr lang="en-US" dirty="0"/>
                  <a:t>We first look at modeling thermal noise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rmal noise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Due to random fluctuations of electrons in the receiver</a:t>
                </a:r>
              </a:p>
              <a:p>
                <a:pPr lvl="1"/>
                <a:r>
                  <a:rPr lang="en-US" dirty="0"/>
                  <a:t>Called “thermal” since the level of the fluctuations increases with temperature</a:t>
                </a:r>
              </a:p>
              <a:p>
                <a:r>
                  <a:rPr lang="en-US" dirty="0"/>
                  <a:t>Common Additive White Gaussian Noise (AWGN) model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real Gaussian WSS noise with PS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363686"/>
                <a:ext cx="10058400" cy="2505410"/>
              </a:xfrm>
              <a:blipFill>
                <a:blip r:embed="rId2"/>
                <a:stretch>
                  <a:fillRect l="-1455" t="-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3024DD-B895-48FE-B9C6-18F46F09C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7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BB3C46-1E7A-426A-8C10-CB20A566FD88}"/>
              </a:ext>
            </a:extLst>
          </p:cNvPr>
          <p:cNvSpPr/>
          <p:nvPr/>
        </p:nvSpPr>
        <p:spPr>
          <a:xfrm>
            <a:off x="4045403" y="175502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42A03-D41E-4928-834F-8C17C0978F70}"/>
              </a:ext>
            </a:extLst>
          </p:cNvPr>
          <p:cNvSpPr txBox="1"/>
          <p:nvPr/>
        </p:nvSpPr>
        <p:spPr>
          <a:xfrm>
            <a:off x="3570993" y="2373164"/>
            <a:ext cx="1509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055B1D1-7F1D-4C46-BBB1-22D2963A5F66}"/>
              </a:ext>
            </a:extLst>
          </p:cNvPr>
          <p:cNvSpPr/>
          <p:nvPr/>
        </p:nvSpPr>
        <p:spPr>
          <a:xfrm>
            <a:off x="6138982" y="1749702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AED6B8-6A8B-4E13-888F-6FFD5D36F9C1}"/>
              </a:ext>
            </a:extLst>
          </p:cNvPr>
          <p:cNvSpPr txBox="1"/>
          <p:nvPr/>
        </p:nvSpPr>
        <p:spPr>
          <a:xfrm>
            <a:off x="5820112" y="236804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49435E-D986-4BF6-A3E0-5F2ED4065049}"/>
              </a:ext>
            </a:extLst>
          </p:cNvPr>
          <p:cNvSpPr/>
          <p:nvPr/>
        </p:nvSpPr>
        <p:spPr>
          <a:xfrm>
            <a:off x="8959934" y="1739026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16DFB8-4602-474B-B397-50D38CDB6CDF}"/>
              </a:ext>
            </a:extLst>
          </p:cNvPr>
          <p:cNvSpPr txBox="1"/>
          <p:nvPr/>
        </p:nvSpPr>
        <p:spPr>
          <a:xfrm>
            <a:off x="8268093" y="2409590"/>
            <a:ext cx="2157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-</a:t>
            </a:r>
            <a:br>
              <a:rPr lang="en-US" dirty="0"/>
            </a:br>
            <a:r>
              <a:rPr lang="en-US" dirty="0"/>
              <a:t>conversion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10CDC97-DA13-4BBE-B2CA-547317759FF0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3292585" y="2039848"/>
            <a:ext cx="752818" cy="5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7081E25-83FC-4B55-ABB8-FE63FBC41D82}"/>
              </a:ext>
            </a:extLst>
          </p:cNvPr>
          <p:cNvCxnSpPr>
            <a:cxnSpLocks/>
            <a:stCxn id="6" idx="3"/>
            <a:endCxn id="8" idx="1"/>
          </p:cNvCxnSpPr>
          <p:nvPr/>
        </p:nvCxnSpPr>
        <p:spPr>
          <a:xfrm flipV="1">
            <a:off x="4819126" y="2039848"/>
            <a:ext cx="1319856" cy="5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01E0A0-335F-4209-8450-814A3DBB3113}"/>
              </a:ext>
            </a:extLst>
          </p:cNvPr>
          <p:cNvCxnSpPr>
            <a:cxnSpLocks/>
            <a:stCxn id="8" idx="3"/>
            <a:endCxn id="10" idx="1"/>
          </p:cNvCxnSpPr>
          <p:nvPr/>
        </p:nvCxnSpPr>
        <p:spPr>
          <a:xfrm flipV="1">
            <a:off x="6912705" y="2029172"/>
            <a:ext cx="2047229" cy="10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46F69EE-F1B2-4E66-B35F-B8661C04AEB7}"/>
              </a:ext>
            </a:extLst>
          </p:cNvPr>
          <p:cNvCxnSpPr>
            <a:cxnSpLocks/>
          </p:cNvCxnSpPr>
          <p:nvPr/>
        </p:nvCxnSpPr>
        <p:spPr>
          <a:xfrm>
            <a:off x="9774562" y="2004323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/>
              <p:nvPr/>
            </p:nvSpPr>
            <p:spPr>
              <a:xfrm>
                <a:off x="2650049" y="1855182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049" y="1855182"/>
                <a:ext cx="665823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20ACDB3-63DC-465F-9B55-49F5A465FAC7}"/>
                  </a:ext>
                </a:extLst>
              </p:cNvPr>
              <p:cNvSpPr txBox="1"/>
              <p:nvPr/>
            </p:nvSpPr>
            <p:spPr>
              <a:xfrm>
                <a:off x="5196738" y="2071976"/>
                <a:ext cx="777392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20ACDB3-63DC-465F-9B55-49F5A465FA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738" y="2071976"/>
                <a:ext cx="777392" cy="390748"/>
              </a:xfrm>
              <a:prstGeom prst="rect">
                <a:avLst/>
              </a:prstGeom>
              <a:blipFill>
                <a:blip r:embed="rId4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03DFFF-95E6-4A56-BC91-D9433114EEEA}"/>
                  </a:ext>
                </a:extLst>
              </p:cNvPr>
              <p:cNvSpPr txBox="1"/>
              <p:nvPr/>
            </p:nvSpPr>
            <p:spPr>
              <a:xfrm>
                <a:off x="8006760" y="2050274"/>
                <a:ext cx="75392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03DFFF-95E6-4A56-BC91-D9433114E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760" y="2050274"/>
                <a:ext cx="753924" cy="390748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/>
              <p:nvPr/>
            </p:nvSpPr>
            <p:spPr>
              <a:xfrm>
                <a:off x="10354806" y="1837625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4806" y="1837625"/>
                <a:ext cx="66075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3659E57C-5085-4BF6-9B9D-2D1E3FD7DF96}"/>
              </a:ext>
            </a:extLst>
          </p:cNvPr>
          <p:cNvSpPr/>
          <p:nvPr/>
        </p:nvSpPr>
        <p:spPr>
          <a:xfrm>
            <a:off x="7767879" y="1981651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E9693F4-4145-41FC-A67F-6C20EEEFA016}"/>
              </a:ext>
            </a:extLst>
          </p:cNvPr>
          <p:cNvCxnSpPr>
            <a:cxnSpLocks/>
          </p:cNvCxnSpPr>
          <p:nvPr/>
        </p:nvCxnSpPr>
        <p:spPr>
          <a:xfrm>
            <a:off x="7839725" y="1247495"/>
            <a:ext cx="9593" cy="734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/>
              <p:nvPr/>
            </p:nvSpPr>
            <p:spPr>
              <a:xfrm>
                <a:off x="7534609" y="806710"/>
                <a:ext cx="799578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609" y="806710"/>
                <a:ext cx="799578" cy="390748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21EB3BD8-709C-4B7B-B7AE-2DC7668F26A1}"/>
              </a:ext>
            </a:extLst>
          </p:cNvPr>
          <p:cNvSpPr txBox="1"/>
          <p:nvPr/>
        </p:nvSpPr>
        <p:spPr>
          <a:xfrm>
            <a:off x="6802530" y="541770"/>
            <a:ext cx="2157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WG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FD1BE19-329E-4948-BDBC-2A12088D29D5}"/>
                  </a:ext>
                </a:extLst>
              </p:cNvPr>
              <p:cNvSpPr txBox="1"/>
              <p:nvPr/>
            </p:nvSpPr>
            <p:spPr>
              <a:xfrm>
                <a:off x="6949582" y="2054034"/>
                <a:ext cx="71500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FD1BE19-329E-4948-BDBC-2A12088D2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582" y="2054034"/>
                <a:ext cx="715004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668401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D6740-563B-4E07-8992-35B528E61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6DDCFA-E097-414B-9CCC-5125723388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8817429" cy="1373738"/>
          </a:xfrm>
        </p:spPr>
        <p:txBody>
          <a:bodyPr/>
          <a:lstStyle/>
          <a:p>
            <a:r>
              <a:rPr lang="en-US" dirty="0"/>
              <a:t>For noise modeling, it is convenient to use a different scaling convention</a:t>
            </a:r>
          </a:p>
          <a:p>
            <a:r>
              <a:rPr lang="en-US" dirty="0"/>
              <a:t>Modified scaling will keep powers in passband and baseband equal</a:t>
            </a:r>
          </a:p>
          <a:p>
            <a:r>
              <a:rPr lang="en-US" dirty="0"/>
              <a:t>Note: </a:t>
            </a:r>
            <a:r>
              <a:rPr lang="en-US" dirty="0" err="1"/>
              <a:t>Proakis</a:t>
            </a:r>
            <a:r>
              <a:rPr lang="en-US" dirty="0"/>
              <a:t> uses original scaling and has a factor of 2 in the convers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E74EFD-0E76-4D50-9939-1138881A6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8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0A7DEF3C-52F4-4AD4-8CB8-2579BB9365E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7673949"/>
                  </p:ext>
                </p:extLst>
              </p:nvPr>
            </p:nvGraphicFramePr>
            <p:xfrm>
              <a:off x="1289122" y="3175482"/>
              <a:ext cx="9369699" cy="25173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23233">
                      <a:extLst>
                        <a:ext uri="{9D8B030D-6E8A-4147-A177-3AD203B41FA5}">
                          <a16:colId xmlns:a16="http://schemas.microsoft.com/office/drawing/2014/main" val="801669451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486388929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864271705"/>
                        </a:ext>
                      </a:extLst>
                    </a:gridCol>
                  </a:tblGrid>
                  <a:tr h="785317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Earlier scal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urrent scali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5208477"/>
                      </a:ext>
                    </a:extLst>
                  </a:tr>
                  <a:tr h="785317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Up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𝑅𝑒𝑎𝑙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𝑅𝑒𝑎𝑙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752907"/>
                      </a:ext>
                    </a:extLst>
                  </a:tr>
                  <a:tr h="785317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Down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𝑃𝐹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𝑃𝐹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437933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0A7DEF3C-52F4-4AD4-8CB8-2579BB9365E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7673949"/>
                  </p:ext>
                </p:extLst>
              </p:nvPr>
            </p:nvGraphicFramePr>
            <p:xfrm>
              <a:off x="1289122" y="3175482"/>
              <a:ext cx="9369699" cy="25173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23233">
                      <a:extLst>
                        <a:ext uri="{9D8B030D-6E8A-4147-A177-3AD203B41FA5}">
                          <a16:colId xmlns:a16="http://schemas.microsoft.com/office/drawing/2014/main" val="801669451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486388929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864271705"/>
                        </a:ext>
                      </a:extLst>
                    </a:gridCol>
                  </a:tblGrid>
                  <a:tr h="785317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Earlier scal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urrent scali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5208477"/>
                      </a:ext>
                    </a:extLst>
                  </a:tr>
                  <a:tr h="785317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Up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391" t="-103876" r="-100977" b="-1224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103876" r="-780" b="-1224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52907"/>
                      </a:ext>
                    </a:extLst>
                  </a:tr>
                  <a:tr h="946722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Down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391" t="-168590" r="-100977" b="-12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168590" r="-780" b="-12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43793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449763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0BA5F-0BDD-45F6-9FF6-94CF9A8EC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wnconverting</a:t>
            </a:r>
            <a:r>
              <a:rPr lang="en-US" dirty="0"/>
              <a:t> Noi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DDB24A-1D2C-44D6-93FB-1B91255B1C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/>
                  <a:t>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is real-valued WSS noise with PS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b="0" dirty="0"/>
              </a:p>
              <a:p>
                <a:r>
                  <a:rPr lang="en-US" dirty="0"/>
                  <a:t>Consider </a:t>
                </a:r>
                <a:r>
                  <a:rPr lang="en-US" dirty="0" err="1"/>
                  <a:t>downconversion</a:t>
                </a:r>
                <a:r>
                  <a:rPr lang="en-US" dirty="0"/>
                  <a:t> (with modified scaling factor):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b="0" dirty="0"/>
                  <a:t>:  PSD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Why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mplex white WSS with 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DDB24A-1D2C-44D6-93FB-1B91255B1C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55EB36-DAF1-4B85-959C-AE3D3FA92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497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Simulating random variables</a:t>
            </a:r>
          </a:p>
          <a:p>
            <a:r>
              <a:rPr lang="en-US" dirty="0"/>
              <a:t>Gaussian and complex Gaussian random variables</a:t>
            </a:r>
          </a:p>
          <a:p>
            <a:r>
              <a:rPr lang="en-US" dirty="0"/>
              <a:t>Random vectors</a:t>
            </a:r>
          </a:p>
          <a:p>
            <a:r>
              <a:rPr lang="en-US" dirty="0"/>
              <a:t>Random process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2138" y="1918059"/>
            <a:ext cx="978408" cy="48463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594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F136C-0955-450D-8A93-930855529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Channel with Noi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126511" y="1788412"/>
                <a:ext cx="4427575" cy="4080684"/>
              </a:xfrm>
            </p:spPr>
            <p:txBody>
              <a:bodyPr/>
              <a:lstStyle/>
              <a:p>
                <a:r>
                  <a:rPr lang="en-US" dirty="0"/>
                  <a:t>Passband model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 additive noise in passband</a:t>
                </a:r>
              </a:p>
              <a:p>
                <a:pPr lvl="1"/>
                <a:r>
                  <a:rPr lang="en-US" dirty="0"/>
                  <a:t>Noise PS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Complex baseband equivalent model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SD of effective baseband noi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26511" y="1788412"/>
                <a:ext cx="4427575" cy="4080684"/>
              </a:xfrm>
              <a:blipFill>
                <a:blip r:embed="rId2"/>
                <a:stretch>
                  <a:fillRect l="-330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3024DD-B895-48FE-B9C6-18F46F09C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0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BB3C46-1E7A-426A-8C10-CB20A566FD88}"/>
              </a:ext>
            </a:extLst>
          </p:cNvPr>
          <p:cNvSpPr/>
          <p:nvPr/>
        </p:nvSpPr>
        <p:spPr>
          <a:xfrm>
            <a:off x="1809148" y="2263204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42A03-D41E-4928-834F-8C17C0978F70}"/>
              </a:ext>
            </a:extLst>
          </p:cNvPr>
          <p:cNvSpPr txBox="1"/>
          <p:nvPr/>
        </p:nvSpPr>
        <p:spPr>
          <a:xfrm>
            <a:off x="1376433" y="2898550"/>
            <a:ext cx="1509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055B1D1-7F1D-4C46-BBB1-22D2963A5F66}"/>
              </a:ext>
            </a:extLst>
          </p:cNvPr>
          <p:cNvSpPr/>
          <p:nvPr/>
        </p:nvSpPr>
        <p:spPr>
          <a:xfrm>
            <a:off x="3356594" y="2263204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AED6B8-6A8B-4E13-888F-6FFD5D36F9C1}"/>
              </a:ext>
            </a:extLst>
          </p:cNvPr>
          <p:cNvSpPr txBox="1"/>
          <p:nvPr/>
        </p:nvSpPr>
        <p:spPr>
          <a:xfrm>
            <a:off x="3037724" y="288154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49435E-D986-4BF6-A3E0-5F2ED4065049}"/>
              </a:ext>
            </a:extLst>
          </p:cNvPr>
          <p:cNvSpPr/>
          <p:nvPr/>
        </p:nvSpPr>
        <p:spPr>
          <a:xfrm>
            <a:off x="5126933" y="2252820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16DFB8-4602-474B-B397-50D38CDB6CDF}"/>
              </a:ext>
            </a:extLst>
          </p:cNvPr>
          <p:cNvSpPr txBox="1"/>
          <p:nvPr/>
        </p:nvSpPr>
        <p:spPr>
          <a:xfrm>
            <a:off x="4390232" y="2920597"/>
            <a:ext cx="2157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-</a:t>
            </a:r>
            <a:br>
              <a:rPr lang="en-US" dirty="0"/>
            </a:br>
            <a:r>
              <a:rPr lang="en-US" dirty="0"/>
              <a:t>conversion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10CDC97-DA13-4BBE-B2CA-547317759FF0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1463040" y="2553350"/>
            <a:ext cx="3461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7081E25-83FC-4B55-ABB8-FE63FBC41D82}"/>
              </a:ext>
            </a:extLst>
          </p:cNvPr>
          <p:cNvCxnSpPr>
            <a:cxnSpLocks/>
            <a:stCxn id="6" idx="3"/>
            <a:endCxn id="8" idx="1"/>
          </p:cNvCxnSpPr>
          <p:nvPr/>
        </p:nvCxnSpPr>
        <p:spPr>
          <a:xfrm>
            <a:off x="2582871" y="2553350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01E0A0-335F-4209-8450-814A3DBB3113}"/>
              </a:ext>
            </a:extLst>
          </p:cNvPr>
          <p:cNvCxnSpPr>
            <a:cxnSpLocks/>
            <a:stCxn id="8" idx="3"/>
            <a:endCxn id="10" idx="1"/>
          </p:cNvCxnSpPr>
          <p:nvPr/>
        </p:nvCxnSpPr>
        <p:spPr>
          <a:xfrm flipV="1">
            <a:off x="4130317" y="2542966"/>
            <a:ext cx="996616" cy="10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46F69EE-F1B2-4E66-B35F-B8661C04AEB7}"/>
              </a:ext>
            </a:extLst>
          </p:cNvPr>
          <p:cNvCxnSpPr>
            <a:cxnSpLocks/>
          </p:cNvCxnSpPr>
          <p:nvPr/>
        </p:nvCxnSpPr>
        <p:spPr>
          <a:xfrm>
            <a:off x="5900656" y="2542966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/>
              <p:nvPr/>
            </p:nvSpPr>
            <p:spPr>
              <a:xfrm>
                <a:off x="991851" y="2098139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851" y="2098139"/>
                <a:ext cx="665823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/>
              <p:nvPr/>
            </p:nvSpPr>
            <p:spPr>
              <a:xfrm>
                <a:off x="6014309" y="206734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309" y="2067346"/>
                <a:ext cx="660758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3659E57C-5085-4BF6-9B9D-2D1E3FD7DF96}"/>
              </a:ext>
            </a:extLst>
          </p:cNvPr>
          <p:cNvSpPr/>
          <p:nvPr/>
        </p:nvSpPr>
        <p:spPr>
          <a:xfrm>
            <a:off x="4658633" y="2489813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E9693F4-4145-41FC-A67F-6C20EEEFA016}"/>
              </a:ext>
            </a:extLst>
          </p:cNvPr>
          <p:cNvCxnSpPr>
            <a:cxnSpLocks/>
          </p:cNvCxnSpPr>
          <p:nvPr/>
        </p:nvCxnSpPr>
        <p:spPr>
          <a:xfrm>
            <a:off x="4740072" y="2014211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/>
              <p:nvPr/>
            </p:nvSpPr>
            <p:spPr>
              <a:xfrm>
                <a:off x="4312671" y="1463951"/>
                <a:ext cx="979307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71" y="1463951"/>
                <a:ext cx="979307" cy="390748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68063F83-22D8-4274-8C82-F4531DC93D8B}"/>
                  </a:ext>
                </a:extLst>
              </p:cNvPr>
              <p:cNvSpPr/>
              <p:nvPr/>
            </p:nvSpPr>
            <p:spPr>
              <a:xfrm>
                <a:off x="3325712" y="1784850"/>
                <a:ext cx="835485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68063F83-22D8-4274-8C82-F4531DC93D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712" y="1784850"/>
                <a:ext cx="835485" cy="390748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D2A54E3B-B64B-4FD5-92DE-2732B3F8C199}"/>
              </a:ext>
            </a:extLst>
          </p:cNvPr>
          <p:cNvSpPr/>
          <p:nvPr/>
        </p:nvSpPr>
        <p:spPr>
          <a:xfrm>
            <a:off x="2366942" y="4743811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F1D141E-C0F8-47AB-9E01-17822C87F53A}"/>
              </a:ext>
            </a:extLst>
          </p:cNvPr>
          <p:cNvSpPr txBox="1"/>
          <p:nvPr/>
        </p:nvSpPr>
        <p:spPr>
          <a:xfrm>
            <a:off x="2048072" y="5362149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D5E8D50-60DC-43C2-BCF8-F12B1A213771}"/>
              </a:ext>
            </a:extLst>
          </p:cNvPr>
          <p:cNvCxnSpPr>
            <a:cxnSpLocks/>
            <a:endCxn id="32" idx="1"/>
          </p:cNvCxnSpPr>
          <p:nvPr/>
        </p:nvCxnSpPr>
        <p:spPr>
          <a:xfrm>
            <a:off x="1593219" y="5033957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C60A18F-B0EC-4AF4-9DEB-738B02309DBC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3140665" y="5033957"/>
            <a:ext cx="12406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C702F81-FB9A-45D1-A0DF-2C457A0BE879}"/>
                  </a:ext>
                </a:extLst>
              </p:cNvPr>
              <p:cNvSpPr txBox="1"/>
              <p:nvPr/>
            </p:nvSpPr>
            <p:spPr>
              <a:xfrm>
                <a:off x="1004354" y="4800021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C702F81-FB9A-45D1-A0DF-2C457A0BE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354" y="4800021"/>
                <a:ext cx="665823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71391F1-A938-463B-BE7A-046C518F1BF5}"/>
                  </a:ext>
                </a:extLst>
              </p:cNvPr>
              <p:cNvSpPr txBox="1"/>
              <p:nvPr/>
            </p:nvSpPr>
            <p:spPr>
              <a:xfrm>
                <a:off x="4422428" y="481786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71391F1-A938-463B-BE7A-046C518F1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428" y="4817866"/>
                <a:ext cx="660758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18D46508-EC88-4B5E-8564-3EFC2FEB7E88}"/>
              </a:ext>
            </a:extLst>
          </p:cNvPr>
          <p:cNvSpPr/>
          <p:nvPr/>
        </p:nvSpPr>
        <p:spPr>
          <a:xfrm>
            <a:off x="3668981" y="4970420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746BA5D-AD1D-432F-B0C2-093EA51EF77F}"/>
              </a:ext>
            </a:extLst>
          </p:cNvPr>
          <p:cNvCxnSpPr>
            <a:cxnSpLocks/>
          </p:cNvCxnSpPr>
          <p:nvPr/>
        </p:nvCxnSpPr>
        <p:spPr>
          <a:xfrm>
            <a:off x="3750420" y="4494818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B8022AA-A569-44C1-A59D-D6C0BA31CB71}"/>
                  </a:ext>
                </a:extLst>
              </p:cNvPr>
              <p:cNvSpPr txBox="1"/>
              <p:nvPr/>
            </p:nvSpPr>
            <p:spPr>
              <a:xfrm>
                <a:off x="3323019" y="3944558"/>
                <a:ext cx="979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B8022AA-A569-44C1-A59D-D6C0BA31C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019" y="3944558"/>
                <a:ext cx="979307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B13F025-984F-42B9-AE7E-2742355F3B40}"/>
                  </a:ext>
                </a:extLst>
              </p:cNvPr>
              <p:cNvSpPr/>
              <p:nvPr/>
            </p:nvSpPr>
            <p:spPr>
              <a:xfrm>
                <a:off x="2336060" y="4265457"/>
                <a:ext cx="7383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B13F025-984F-42B9-AE7E-2742355F3B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060" y="4265457"/>
                <a:ext cx="738344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913818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3A09AE3-7726-468B-8725-6C72CEB20CB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ffective Baseband Noi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White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3A09AE3-7726-468B-8725-6C72CEB20C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727" b="-3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D659D8-1A13-47BE-9C7C-DCE53BBEFBD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6054633" cy="4329817"/>
              </a:xfrm>
            </p:spPr>
            <p:txBody>
              <a:bodyPr/>
              <a:lstStyle/>
              <a:p>
                <a:r>
                  <a:rPr lang="en-US" dirty="0"/>
                  <a:t>Prev. slide:  PSD of effective baseband noise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|≈1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pproximately constant in band of interest</a:t>
                </a:r>
              </a:p>
              <a:p>
                <a:r>
                  <a:rPr lang="en-US" dirty="0"/>
                  <a:t>Henc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Effective baseband PSD is approximately flat</a:t>
                </a:r>
              </a:p>
              <a:p>
                <a:r>
                  <a:rPr lang="en-US" dirty="0"/>
                  <a:t>Can be well modeled as additive white noise</a:t>
                </a:r>
                <a:br>
                  <a:rPr lang="en-US" dirty="0"/>
                </a:br>
                <a:r>
                  <a:rPr lang="en-US" dirty="0"/>
                  <a:t>	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D659D8-1A13-47BE-9C7C-DCE53BBEFB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6054633" cy="4329817"/>
              </a:xfrm>
              <a:blipFill>
                <a:blip r:embed="rId3"/>
                <a:stretch>
                  <a:fillRect l="-2417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ED3E9-7DFB-425B-ADC7-23947F8A8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676956-6D5F-4586-9E10-9858DD5E5D5E}"/>
              </a:ext>
            </a:extLst>
          </p:cNvPr>
          <p:cNvSpPr/>
          <p:nvPr/>
        </p:nvSpPr>
        <p:spPr>
          <a:xfrm>
            <a:off x="8833056" y="3333023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B21C60-3088-47C1-90ED-A911DB043833}"/>
              </a:ext>
            </a:extLst>
          </p:cNvPr>
          <p:cNvSpPr txBox="1"/>
          <p:nvPr/>
        </p:nvSpPr>
        <p:spPr>
          <a:xfrm>
            <a:off x="8514186" y="3951361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0426EE1-E5ED-41E0-BAD7-ADA9B1E1B203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8059333" y="3623169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5881281-1871-4845-8BB1-F0CDD8F4A747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9606779" y="3623169"/>
            <a:ext cx="12406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47032-31E1-4D35-AA68-C196AB657B9D}"/>
                  </a:ext>
                </a:extLst>
              </p:cNvPr>
              <p:cNvSpPr txBox="1"/>
              <p:nvPr/>
            </p:nvSpPr>
            <p:spPr>
              <a:xfrm>
                <a:off x="7470468" y="3389233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47032-31E1-4D35-AA68-C196AB657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68" y="3389233"/>
                <a:ext cx="665823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374D64-9DA9-47B7-B30F-2C64F2952760}"/>
                  </a:ext>
                </a:extLst>
              </p:cNvPr>
              <p:cNvSpPr txBox="1"/>
              <p:nvPr/>
            </p:nvSpPr>
            <p:spPr>
              <a:xfrm>
                <a:off x="10888542" y="3407078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374D64-9DA9-47B7-B30F-2C64F2952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8542" y="3407078"/>
                <a:ext cx="660758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DA8A6E01-9796-4E35-8BB4-4379349D6480}"/>
              </a:ext>
            </a:extLst>
          </p:cNvPr>
          <p:cNvSpPr/>
          <p:nvPr/>
        </p:nvSpPr>
        <p:spPr>
          <a:xfrm>
            <a:off x="10135095" y="3559632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4DE2D9-64D5-4F96-A5E2-4A40C83B9088}"/>
              </a:ext>
            </a:extLst>
          </p:cNvPr>
          <p:cNvCxnSpPr>
            <a:cxnSpLocks/>
          </p:cNvCxnSpPr>
          <p:nvPr/>
        </p:nvCxnSpPr>
        <p:spPr>
          <a:xfrm>
            <a:off x="10216534" y="3084030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EC2C1E-3685-4DD4-BB0C-1EADAAE4D576}"/>
                  </a:ext>
                </a:extLst>
              </p:cNvPr>
              <p:cNvSpPr txBox="1"/>
              <p:nvPr/>
            </p:nvSpPr>
            <p:spPr>
              <a:xfrm>
                <a:off x="9789133" y="2533770"/>
                <a:ext cx="979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EC2C1E-3685-4DD4-BB0C-1EADAAE4D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9133" y="2533770"/>
                <a:ext cx="979307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98E740-48EB-42D1-B033-A62F5AEF3B7A}"/>
                  </a:ext>
                </a:extLst>
              </p:cNvPr>
              <p:cNvSpPr/>
              <p:nvPr/>
            </p:nvSpPr>
            <p:spPr>
              <a:xfrm>
                <a:off x="8802174" y="2854669"/>
                <a:ext cx="7383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98E740-48EB-42D1-B033-A62F5AEF3B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2174" y="2854669"/>
                <a:ext cx="738344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8851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:  Informal Defin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andom variable</a:t>
                </a:r>
                <a:r>
                  <a:rPr lang="en-US" dirty="0">
                    <a:solidFill>
                      <a:schemeClr val="tx1"/>
                    </a:solidFill>
                  </a:rPr>
                  <a:t> is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:r>
                  <a:rPr lang="en-US" dirty="0"/>
                  <a:t>	</a:t>
                </a:r>
                <a:r>
                  <a:rPr lang="en-US" i="1" dirty="0"/>
                  <a:t>Any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that can have a value that varies and/or is unknown</a:t>
                </a:r>
              </a:p>
              <a:p>
                <a:r>
                  <a:rPr lang="en-US" dirty="0"/>
                  <a:t>Can be real, discrete, complex, …</a:t>
                </a:r>
              </a:p>
              <a:p>
                <a:endParaRPr lang="en-US" dirty="0"/>
              </a:p>
              <a:p>
                <a:r>
                  <a:rPr lang="en-US" dirty="0"/>
                  <a:t>Used in communications to model:</a:t>
                </a:r>
              </a:p>
              <a:p>
                <a:pPr lvl="1"/>
                <a:r>
                  <a:rPr lang="en-US" dirty="0"/>
                  <a:t>Unknown transmitted bit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or 1</a:t>
                </a:r>
              </a:p>
              <a:p>
                <a:pPr lvl="1"/>
                <a:r>
                  <a:rPr lang="en-US" dirty="0"/>
                  <a:t>Unknown transmitted symbol</a:t>
                </a:r>
              </a:p>
              <a:p>
                <a:pPr lvl="1"/>
                <a:r>
                  <a:rPr lang="en-US" dirty="0"/>
                  <a:t>Unknown channel gain, channel delay</a:t>
                </a:r>
              </a:p>
              <a:p>
                <a:pPr lvl="1"/>
                <a:r>
                  <a:rPr lang="en-US" dirty="0"/>
                  <a:t>Unknown “noise”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6588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:  Formal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probability sp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= sample space.  Represents set of outcom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= set of events (each event is a subse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= probability measure:  Measures the probability of each event</a:t>
                </a:r>
              </a:p>
              <a:p>
                <a:r>
                  <a:rPr lang="en-US" dirty="0"/>
                  <a:t>A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andom variable</a:t>
                </a:r>
                <a:r>
                  <a:rPr lang="en-US" dirty="0"/>
                  <a:t>:  A mapp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ssigns each outc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some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Generally, we omit dependence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rite simp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2F714E2-8738-4BD9-BC27-EF9B36CB87FC}"/>
              </a:ext>
            </a:extLst>
          </p:cNvPr>
          <p:cNvGrpSpPr/>
          <p:nvPr/>
        </p:nvGrpSpPr>
        <p:grpSpPr>
          <a:xfrm>
            <a:off x="6705600" y="2703702"/>
            <a:ext cx="4238816" cy="3165394"/>
            <a:chOff x="6705600" y="2703702"/>
            <a:chExt cx="4238816" cy="316539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9125BB3-EFBD-4F26-B2DF-1852F9B6EA8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00155" y="3175761"/>
              <a:ext cx="4144261" cy="2693335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F81E248-9575-429F-9CDE-F22C64091C5B}"/>
                </a:ext>
              </a:extLst>
            </p:cNvPr>
            <p:cNvSpPr/>
            <p:nvPr/>
          </p:nvSpPr>
          <p:spPr>
            <a:xfrm>
              <a:off x="6705600" y="3035935"/>
              <a:ext cx="1030224" cy="7861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6A96F90-214E-404B-BB45-62702606D5C3}"/>
                </a:ext>
              </a:extLst>
            </p:cNvPr>
            <p:cNvSpPr/>
            <p:nvPr/>
          </p:nvSpPr>
          <p:spPr>
            <a:xfrm>
              <a:off x="8406384" y="2703702"/>
              <a:ext cx="940412" cy="7861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51A3BA1-3679-4B49-A1AB-26245AA8E51C}"/>
                </a:ext>
              </a:extLst>
            </p:cNvPr>
            <p:cNvSpPr/>
            <p:nvPr/>
          </p:nvSpPr>
          <p:spPr>
            <a:xfrm>
              <a:off x="9019913" y="2773680"/>
              <a:ext cx="770263" cy="4975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EA6D35C-7C60-4A96-809B-0E326DD351A7}"/>
                </a:ext>
              </a:extLst>
            </p:cNvPr>
            <p:cNvSpPr/>
            <p:nvPr/>
          </p:nvSpPr>
          <p:spPr>
            <a:xfrm>
              <a:off x="9866106" y="3136902"/>
              <a:ext cx="1030224" cy="7459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80D168-091C-4A60-93C4-32D30E9DD4CB}"/>
                  </a:ext>
                </a:extLst>
              </p:cNvPr>
              <p:cNvSpPr txBox="1"/>
              <p:nvPr/>
            </p:nvSpPr>
            <p:spPr>
              <a:xfrm>
                <a:off x="6783189" y="3073034"/>
                <a:ext cx="1981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ample sp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80D168-091C-4A60-93C4-32D30E9DD4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189" y="3073034"/>
                <a:ext cx="1981200" cy="369332"/>
              </a:xfrm>
              <a:prstGeom prst="rect">
                <a:avLst/>
              </a:prstGeom>
              <a:blipFill>
                <a:blip r:embed="rId4"/>
                <a:stretch>
                  <a:fillRect l="-276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F1CE6D6-6EA0-4983-A4A8-1BF4D228CE30}"/>
                  </a:ext>
                </a:extLst>
              </p:cNvPr>
              <p:cNvSpPr txBox="1"/>
              <p:nvPr/>
            </p:nvSpPr>
            <p:spPr>
              <a:xfrm>
                <a:off x="8447923" y="2649220"/>
                <a:ext cx="17977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alu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F1CE6D6-6EA0-4983-A4A8-1BF4D228C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923" y="2649220"/>
                <a:ext cx="1797745" cy="369332"/>
              </a:xfrm>
              <a:prstGeom prst="rect">
                <a:avLst/>
              </a:prstGeom>
              <a:blipFill>
                <a:blip r:embed="rId5"/>
                <a:stretch>
                  <a:fillRect l="-305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71A4256-D547-42EA-898B-192580E9BD2D}"/>
              </a:ext>
            </a:extLst>
          </p:cNvPr>
          <p:cNvSpPr txBox="1"/>
          <p:nvPr/>
        </p:nvSpPr>
        <p:spPr>
          <a:xfrm>
            <a:off x="9902902" y="3334855"/>
            <a:ext cx="1797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2988763092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0052</TotalTime>
  <Words>3723</Words>
  <Application>Microsoft Office PowerPoint</Application>
  <PresentationFormat>Widescreen</PresentationFormat>
  <Paragraphs>739</Paragraphs>
  <Slides>7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8" baseType="lpstr">
      <vt:lpstr>Calibri</vt:lpstr>
      <vt:lpstr>Cambria Math</vt:lpstr>
      <vt:lpstr>Courier New</vt:lpstr>
      <vt:lpstr>Symbol</vt:lpstr>
      <vt:lpstr>Wingdings</vt:lpstr>
      <vt:lpstr>Retrospect</vt:lpstr>
      <vt:lpstr>Equation</vt:lpstr>
      <vt:lpstr>Unit 5:  Random Processes and Noise</vt:lpstr>
      <vt:lpstr>Learning Objectives</vt:lpstr>
      <vt:lpstr>This Unit</vt:lpstr>
      <vt:lpstr>Outline</vt:lpstr>
      <vt:lpstr>What is Noise?</vt:lpstr>
      <vt:lpstr>Statistical Models for Noise</vt:lpstr>
      <vt:lpstr>Outline</vt:lpstr>
      <vt:lpstr>Random Variables:  Informal Definition</vt:lpstr>
      <vt:lpstr>Random Variables:  Formal Definition</vt:lpstr>
      <vt:lpstr>Discrete Random Variables</vt:lpstr>
      <vt:lpstr>Visualizing the PMF</vt:lpstr>
      <vt:lpstr>Expectations (Discrete r.v.s)</vt:lpstr>
      <vt:lpstr>Example Problem</vt:lpstr>
      <vt:lpstr>Continuous Random Variables</vt:lpstr>
      <vt:lpstr>Expectation (Continuous r.v.s)</vt:lpstr>
      <vt:lpstr>Examples</vt:lpstr>
      <vt:lpstr>Example Problem</vt:lpstr>
      <vt:lpstr>Outline</vt:lpstr>
      <vt:lpstr>Sampling Random Variables</vt:lpstr>
      <vt:lpstr>Ex:  Discrete Uniform Random Variables</vt:lpstr>
      <vt:lpstr>Ex 2.  Discrete Uniform on a Set</vt:lpstr>
      <vt:lpstr>Measuring and Plotting the PMF</vt:lpstr>
      <vt:lpstr>Ex 3:  Non-Uniform Discrete RV </vt:lpstr>
      <vt:lpstr>Ex 4.  Exponential Random Variable</vt:lpstr>
      <vt:lpstr>Estimating a PDF</vt:lpstr>
      <vt:lpstr>Outline</vt:lpstr>
      <vt:lpstr>Gaussian Random Variables</vt:lpstr>
      <vt:lpstr>Linear Transformations of Gaussians</vt:lpstr>
      <vt:lpstr>Gaussian CDF and Q Function</vt:lpstr>
      <vt:lpstr>Properties of the Q Function</vt:lpstr>
      <vt:lpstr>Error Function</vt:lpstr>
      <vt:lpstr>Q Function Bounds</vt:lpstr>
      <vt:lpstr>Example</vt:lpstr>
      <vt:lpstr>Complex Random Variables</vt:lpstr>
      <vt:lpstr>Complex Gaussian</vt:lpstr>
      <vt:lpstr>Distributions on Magnitude</vt:lpstr>
      <vt:lpstr>Example Calculations (On board)</vt:lpstr>
      <vt:lpstr>Outline</vt:lpstr>
      <vt:lpstr>Random Vectors</vt:lpstr>
      <vt:lpstr>Joint PDF and PMF</vt:lpstr>
      <vt:lpstr>Properties of the Joint PDF</vt:lpstr>
      <vt:lpstr>Sample Problem</vt:lpstr>
      <vt:lpstr>Conditional Density</vt:lpstr>
      <vt:lpstr>Ex 1: Power and Distance</vt:lpstr>
      <vt:lpstr>Ex 1: Power and Distance, Continued</vt:lpstr>
      <vt:lpstr>Ex 2:  Additive Channel</vt:lpstr>
      <vt:lpstr>Ex 2.  Additive Channel</vt:lpstr>
      <vt:lpstr>Outline</vt:lpstr>
      <vt:lpstr>Random Process</vt:lpstr>
      <vt:lpstr>Example 1:  A Two Parameter Process</vt:lpstr>
      <vt:lpstr>Example 1:  A Two Parameter Process</vt:lpstr>
      <vt:lpstr>Ex 2:  Discrete Ex: Switching Process</vt:lpstr>
      <vt:lpstr>Mean of a Random Process</vt:lpstr>
      <vt:lpstr>Auto-Correlation and Auto-Covariance</vt:lpstr>
      <vt:lpstr>Example:  Single Parameter Process</vt:lpstr>
      <vt:lpstr>Wide Sense Stationary </vt:lpstr>
      <vt:lpstr>PSD:  Filtering Definition</vt:lpstr>
      <vt:lpstr>PSD for WSS Processes</vt:lpstr>
      <vt:lpstr>Gaussian Random Process</vt:lpstr>
      <vt:lpstr>Example Problem</vt:lpstr>
      <vt:lpstr>White Gaussian Noise</vt:lpstr>
      <vt:lpstr>Filtered Gaussian Processes</vt:lpstr>
      <vt:lpstr>Example:  First Order Filter</vt:lpstr>
      <vt:lpstr>Example:  First Order Filter</vt:lpstr>
      <vt:lpstr>Ex:  First Order Filter Simulation</vt:lpstr>
      <vt:lpstr>Outline</vt:lpstr>
      <vt:lpstr>Additive Noise Model</vt:lpstr>
      <vt:lpstr>Scaling Up- and DownConversion</vt:lpstr>
      <vt:lpstr>Downconverting Noise</vt:lpstr>
      <vt:lpstr>Equivalent Channel with Noise</vt:lpstr>
      <vt:lpstr>Effective Baseband Noise ≈ Whit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427</cp:revision>
  <cp:lastPrinted>2017-03-30T17:15:31Z</cp:lastPrinted>
  <dcterms:created xsi:type="dcterms:W3CDTF">2015-03-22T11:15:32Z</dcterms:created>
  <dcterms:modified xsi:type="dcterms:W3CDTF">2019-03-26T15:32:54Z</dcterms:modified>
</cp:coreProperties>
</file>